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BE8" w:rsidRDefault="001E3D7A">
      <w:r>
        <w:t xml:space="preserve">Vector </w:t>
      </w:r>
      <w:r w:rsidR="00F562BC">
        <w:t>Concepts #1</w:t>
      </w:r>
      <w:r w:rsidR="00F562BC">
        <w:tab/>
      </w:r>
      <w:r>
        <w:tab/>
      </w:r>
      <w:r>
        <w:tab/>
      </w:r>
      <w:r>
        <w:tab/>
      </w:r>
      <w:r>
        <w:tab/>
        <w:t>Name_______________________</w:t>
      </w:r>
    </w:p>
    <w:p w:rsidR="001E3D7A" w:rsidRDefault="001E3D7A">
      <w:r>
        <w:t>Operations with Vectors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_Date</w:t>
      </w:r>
      <w:proofErr w:type="spellEnd"/>
      <w:r>
        <w:t>_____________</w:t>
      </w:r>
    </w:p>
    <w:p w:rsidR="001E3D7A" w:rsidRDefault="001E3D7A"/>
    <w:p w:rsidR="001E3D7A" w:rsidRDefault="00F562BC">
      <w:r>
        <w:t>If the figure to the right is parallelogram ABCD,</w:t>
      </w:r>
      <w:r w:rsidR="001E3D7A">
        <w:t xml:space="preserve"> </w:t>
      </w:r>
      <w:r w:rsidR="00FC531E">
        <w:t>complete the following:</w:t>
      </w:r>
    </w:p>
    <w:p w:rsidR="001E3D7A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CDD3B1C" wp14:editId="4E319BFB">
                <wp:simplePos x="0" y="0"/>
                <wp:positionH relativeFrom="column">
                  <wp:posOffset>874395</wp:posOffset>
                </wp:positionH>
                <wp:positionV relativeFrom="paragraph">
                  <wp:posOffset>154940</wp:posOffset>
                </wp:positionV>
                <wp:extent cx="219075" cy="635"/>
                <wp:effectExtent l="0" t="76200" r="28575" b="94615"/>
                <wp:wrapNone/>
                <wp:docPr id="10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28675D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0" o:spid="_x0000_s1026" type="#_x0000_t32" style="position:absolute;margin-left:68.85pt;margin-top:12.2pt;width:17.25pt;height:.0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">
                <v:stroke endarrow="block"/>
              </v:shape>
            </w:pict>
          </mc:Fallback>
        </mc:AlternateContent>
      </w:r>
    </w:p>
    <w:p w:rsidR="001E3D7A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07645</wp:posOffset>
                </wp:positionH>
                <wp:positionV relativeFrom="paragraph">
                  <wp:posOffset>1270</wp:posOffset>
                </wp:positionV>
                <wp:extent cx="219075" cy="635"/>
                <wp:effectExtent l="9525" t="57150" r="19050" b="56515"/>
                <wp:wrapNone/>
                <wp:docPr id="7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F4749C" id="AutoShape 10" o:spid="_x0000_s1026" type="#_x0000_t32" style="position:absolute;margin-left:16.35pt;margin-top:.1pt;width:17.25pt;height: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03270</wp:posOffset>
                </wp:positionH>
                <wp:positionV relativeFrom="paragraph">
                  <wp:posOffset>224790</wp:posOffset>
                </wp:positionV>
                <wp:extent cx="2181225" cy="1028700"/>
                <wp:effectExtent l="19050" t="13970" r="19050" b="5080"/>
                <wp:wrapNone/>
                <wp:docPr id="72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81225" cy="1028700"/>
                        </a:xfrm>
                        <a:prstGeom prst="parallelogram">
                          <a:avLst>
                            <a:gd name="adj" fmla="val 53009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7FD7E1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2" o:spid="_x0000_s1026" type="#_x0000_t7" style="position:absolute;margin-left:260.1pt;margin-top:17.7pt;width:171.75pt;height:8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865245</wp:posOffset>
                </wp:positionH>
                <wp:positionV relativeFrom="paragraph">
                  <wp:posOffset>224790</wp:posOffset>
                </wp:positionV>
                <wp:extent cx="1076325" cy="1028700"/>
                <wp:effectExtent l="9525" t="13970" r="9525" b="5080"/>
                <wp:wrapNone/>
                <wp:docPr id="7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6325" cy="1028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5CBBA" id="AutoShape 4" o:spid="_x0000_s1026" type="#_x0000_t32" style="position:absolute;margin-left:304.35pt;margin-top:17.7pt;width:84.75pt;height:8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03270</wp:posOffset>
                </wp:positionH>
                <wp:positionV relativeFrom="paragraph">
                  <wp:posOffset>224790</wp:posOffset>
                </wp:positionV>
                <wp:extent cx="2181225" cy="1028700"/>
                <wp:effectExtent l="9525" t="13970" r="9525" b="5080"/>
                <wp:wrapNone/>
                <wp:docPr id="70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81225" cy="1028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98F5AC" id="AutoShape 3" o:spid="_x0000_s1026" type="#_x0000_t32" style="position:absolute;margin-left:260.1pt;margin-top:17.7pt;width:171.75pt;height:81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"/>
            </w:pict>
          </mc:Fallback>
        </mc:AlternateContent>
      </w:r>
      <w:r w:rsidR="00F562BC">
        <w:t>1.  AD = ___</w:t>
      </w:r>
      <w:r w:rsidR="00F842DD" w:rsidRPr="004F311B">
        <w:rPr>
          <w:u w:val="single"/>
        </w:rPr>
        <w:t>BC</w:t>
      </w:r>
      <w:r w:rsidR="00F562BC" w:rsidRPr="004F311B">
        <w:rPr>
          <w:u w:val="single"/>
        </w:rPr>
        <w:t>_____</w:t>
      </w:r>
      <w:r w:rsidR="00F842DD">
        <w:tab/>
      </w:r>
      <w:r w:rsidR="00F562BC">
        <w:tab/>
      </w:r>
      <w:r w:rsidR="00F562BC">
        <w:tab/>
      </w:r>
      <w:r w:rsidR="00F562BC">
        <w:tab/>
      </w:r>
      <w:r w:rsidR="00F562BC">
        <w:tab/>
        <w:t xml:space="preserve">    D                                  C</w:t>
      </w:r>
    </w:p>
    <w:p w:rsidR="00F562BC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3CB58453" wp14:editId="1AA23274">
                <wp:simplePos x="0" y="0"/>
                <wp:positionH relativeFrom="column">
                  <wp:posOffset>1664970</wp:posOffset>
                </wp:positionH>
                <wp:positionV relativeFrom="paragraph">
                  <wp:posOffset>156845</wp:posOffset>
                </wp:positionV>
                <wp:extent cx="219075" cy="635"/>
                <wp:effectExtent l="0" t="76200" r="28575" b="94615"/>
                <wp:wrapNone/>
                <wp:docPr id="103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E274A7" id="AutoShape 10" o:spid="_x0000_s1026" type="#_x0000_t32" style="position:absolute;margin-left:131.1pt;margin-top:12.35pt;width:17.25pt;height:.0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70D66BB5" wp14:editId="6CEEE0FC">
                <wp:simplePos x="0" y="0"/>
                <wp:positionH relativeFrom="column">
                  <wp:posOffset>1179195</wp:posOffset>
                </wp:positionH>
                <wp:positionV relativeFrom="paragraph">
                  <wp:posOffset>156845</wp:posOffset>
                </wp:positionV>
                <wp:extent cx="219075" cy="635"/>
                <wp:effectExtent l="0" t="76200" r="28575" b="94615"/>
                <wp:wrapNone/>
                <wp:docPr id="102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874D37" id="AutoShape 10" o:spid="_x0000_s1026" type="#_x0000_t32" style="position:absolute;margin-left:92.85pt;margin-top:12.35pt;width:17.25pt;height:.0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156845</wp:posOffset>
                </wp:positionV>
                <wp:extent cx="219075" cy="635"/>
                <wp:effectExtent l="9525" t="57150" r="19050" b="56515"/>
                <wp:wrapNone/>
                <wp:docPr id="69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48C285" id="AutoShape 11" o:spid="_x0000_s1026" type="#_x0000_t32" style="position:absolute;margin-left:26.1pt;margin-top:12.35pt;width:17.25pt;height: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">
                <v:stroke endarrow="block"/>
              </v:shape>
            </w:pict>
          </mc:Fallback>
        </mc:AlternateContent>
      </w:r>
    </w:p>
    <w:p w:rsidR="00F562BC" w:rsidRDefault="00A77DFE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65295</wp:posOffset>
                </wp:positionH>
                <wp:positionV relativeFrom="paragraph">
                  <wp:posOffset>70485</wp:posOffset>
                </wp:positionV>
                <wp:extent cx="571500" cy="590550"/>
                <wp:effectExtent l="0" t="0" r="0" b="0"/>
                <wp:wrapNone/>
                <wp:docPr id="6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562BC" w:rsidRDefault="00F562BC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35.85pt;margin-top:5.55pt;width:45pt;height:46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" filled="f" stroked="f">
                <v:textbox>
                  <w:txbxContent>
                    <w:p w:rsidR="00F562BC" w:rsidRDefault="00F562BC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F562BC">
        <w:t>2.  ½BD = _____</w:t>
      </w:r>
      <w:r w:rsidR="00F842DD" w:rsidRPr="004F311B">
        <w:rPr>
          <w:u w:val="single"/>
        </w:rPr>
        <w:t>BO or OD</w:t>
      </w:r>
      <w:r w:rsidR="00F562BC">
        <w:t>___</w:t>
      </w:r>
      <w:r w:rsidR="00F562BC">
        <w:tab/>
      </w:r>
      <w:r w:rsidR="00F562BC">
        <w:tab/>
      </w:r>
      <w:r w:rsidR="00F562BC">
        <w:tab/>
      </w:r>
      <w:r w:rsidR="00F562BC">
        <w:tab/>
      </w:r>
      <w:r w:rsidR="00F562BC">
        <w:tab/>
        <w:t xml:space="preserve">           </w:t>
      </w:r>
    </w:p>
    <w:p w:rsidR="00F562BC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CB58453" wp14:editId="1AA23274">
                <wp:simplePos x="0" y="0"/>
                <wp:positionH relativeFrom="column">
                  <wp:posOffset>855345</wp:posOffset>
                </wp:positionH>
                <wp:positionV relativeFrom="paragraph">
                  <wp:posOffset>159385</wp:posOffset>
                </wp:positionV>
                <wp:extent cx="219075" cy="635"/>
                <wp:effectExtent l="0" t="76200" r="28575" b="94615"/>
                <wp:wrapNone/>
                <wp:docPr id="104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07988E" id="AutoShape 10" o:spid="_x0000_s1026" type="#_x0000_t32" style="position:absolute;margin-left:67.35pt;margin-top:12.55pt;width:17.25pt;height:.0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">
                <v:stroke endarrow="block"/>
              </v:shape>
            </w:pict>
          </mc:Fallback>
        </mc:AlternateContent>
      </w:r>
    </w:p>
    <w:p w:rsidR="00F562BC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-3175</wp:posOffset>
                </wp:positionV>
                <wp:extent cx="219075" cy="635"/>
                <wp:effectExtent l="9525" t="57150" r="19050" b="56515"/>
                <wp:wrapNone/>
                <wp:docPr id="67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107E3D" id="AutoShape 12" o:spid="_x0000_s1026" type="#_x0000_t32" style="position:absolute;margin-left:32.1pt;margin-top:-.25pt;width:17.25pt;height: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">
                <v:stroke endarrow="block"/>
              </v:shape>
            </w:pict>
          </mc:Fallback>
        </mc:AlternateContent>
      </w:r>
      <w:r w:rsidR="00F562BC">
        <w:t>3.  2</w:t>
      </w:r>
      <w:r w:rsidR="00F562BC">
        <w:rPr>
          <w:rFonts w:ascii="Symbol" w:hAnsi="Symbol"/>
        </w:rPr>
        <w:t></w:t>
      </w:r>
      <w:r w:rsidR="00F562BC">
        <w:t>AO = _</w:t>
      </w:r>
      <w:r w:rsidR="00F842DD" w:rsidRPr="004F311B">
        <w:rPr>
          <w:u w:val="single"/>
        </w:rPr>
        <w:t>AC</w:t>
      </w:r>
      <w:r w:rsidR="00F562BC" w:rsidRPr="004F311B">
        <w:rPr>
          <w:u w:val="single"/>
        </w:rPr>
        <w:t>________</w:t>
      </w:r>
    </w:p>
    <w:p w:rsidR="00F562BC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3CB58453" wp14:editId="1AA23274">
                <wp:simplePos x="0" y="0"/>
                <wp:positionH relativeFrom="column">
                  <wp:posOffset>1102995</wp:posOffset>
                </wp:positionH>
                <wp:positionV relativeFrom="paragraph">
                  <wp:posOffset>161925</wp:posOffset>
                </wp:positionV>
                <wp:extent cx="219075" cy="635"/>
                <wp:effectExtent l="0" t="76200" r="28575" b="94615"/>
                <wp:wrapNone/>
                <wp:docPr id="105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0E2D05" id="AutoShape 10" o:spid="_x0000_s1026" type="#_x0000_t32" style="position:absolute;margin-left:86.85pt;margin-top:12.75pt;width:17.25pt;height:.0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">
                <v:stroke endarrow="block"/>
              </v:shape>
            </w:pict>
          </mc:Fallback>
        </mc:AlternateContent>
      </w:r>
    </w:p>
    <w:p w:rsidR="00F562BC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55270</wp:posOffset>
                </wp:positionH>
                <wp:positionV relativeFrom="paragraph">
                  <wp:posOffset>-635</wp:posOffset>
                </wp:positionV>
                <wp:extent cx="219075" cy="635"/>
                <wp:effectExtent l="9525" t="57150" r="19050" b="56515"/>
                <wp:wrapNone/>
                <wp:docPr id="66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2067AD" id="AutoShape 14" o:spid="_x0000_s1026" type="#_x0000_t32" style="position:absolute;margin-left:20.1pt;margin-top:-.05pt;width:17.25pt;height: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626745</wp:posOffset>
                </wp:positionH>
                <wp:positionV relativeFrom="paragraph">
                  <wp:posOffset>-635</wp:posOffset>
                </wp:positionV>
                <wp:extent cx="219075" cy="635"/>
                <wp:effectExtent l="9525" t="57150" r="19050" b="56515"/>
                <wp:wrapNone/>
                <wp:docPr id="65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EB538" id="AutoShape 13" o:spid="_x0000_s1026" type="#_x0000_t32" style="position:absolute;margin-left:49.35pt;margin-top:-.05pt;width:17.25pt;height: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">
                <v:stroke endarrow="block"/>
              </v:shape>
            </w:pict>
          </mc:Fallback>
        </mc:AlternateContent>
      </w:r>
      <w:r w:rsidR="00F562BC">
        <w:t>4.  AB + AD = _</w:t>
      </w:r>
      <w:r w:rsidR="00F842DD" w:rsidRPr="004F311B">
        <w:rPr>
          <w:u w:val="single"/>
        </w:rPr>
        <w:t>AC</w:t>
      </w:r>
      <w:r w:rsidR="00F562BC" w:rsidRPr="004F311B">
        <w:rPr>
          <w:u w:val="single"/>
        </w:rPr>
        <w:t>_</w:t>
      </w:r>
      <w:r w:rsidR="00F562BC">
        <w:t>________</w:t>
      </w:r>
      <w:r w:rsidR="00F562BC">
        <w:tab/>
      </w:r>
      <w:r w:rsidR="00F562BC">
        <w:tab/>
      </w:r>
      <w:r w:rsidR="00F562BC">
        <w:tab/>
        <w:t>A</w:t>
      </w:r>
      <w:r w:rsidR="00F562BC">
        <w:tab/>
      </w:r>
      <w:r w:rsidR="00F562BC">
        <w:tab/>
      </w:r>
      <w:r w:rsidR="00F562BC">
        <w:tab/>
        <w:t xml:space="preserve">      B</w:t>
      </w:r>
    </w:p>
    <w:p w:rsidR="00F562BC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CB58453" wp14:editId="1AA23274">
                <wp:simplePos x="0" y="0"/>
                <wp:positionH relativeFrom="column">
                  <wp:posOffset>1693545</wp:posOffset>
                </wp:positionH>
                <wp:positionV relativeFrom="paragraph">
                  <wp:posOffset>164465</wp:posOffset>
                </wp:positionV>
                <wp:extent cx="219075" cy="635"/>
                <wp:effectExtent l="0" t="76200" r="28575" b="94615"/>
                <wp:wrapNone/>
                <wp:docPr id="106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75971" id="AutoShape 10" o:spid="_x0000_s1026" type="#_x0000_t32" style="position:absolute;margin-left:133.35pt;margin-top:12.95pt;width:17.25pt;height:.0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950595</wp:posOffset>
                </wp:positionH>
                <wp:positionV relativeFrom="paragraph">
                  <wp:posOffset>154940</wp:posOffset>
                </wp:positionV>
                <wp:extent cx="219075" cy="635"/>
                <wp:effectExtent l="9525" t="57150" r="19050" b="56515"/>
                <wp:wrapNone/>
                <wp:docPr id="6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D5C785" id="AutoShape 16" o:spid="_x0000_s1026" type="#_x0000_t32" style="position:absolute;margin-left:74.85pt;margin-top:12.2pt;width:17.25pt;height: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">
                <v:stroke endarrow="block"/>
              </v:shape>
            </w:pict>
          </mc:Fallback>
        </mc:AlternateContent>
      </w:r>
    </w:p>
    <w:p w:rsidR="00F562BC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98170</wp:posOffset>
                </wp:positionH>
                <wp:positionV relativeFrom="paragraph">
                  <wp:posOffset>1905</wp:posOffset>
                </wp:positionV>
                <wp:extent cx="219075" cy="635"/>
                <wp:effectExtent l="9525" t="57150" r="19050" b="56515"/>
                <wp:wrapNone/>
                <wp:docPr id="63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49C0D9" id="AutoShape 17" o:spid="_x0000_s1026" type="#_x0000_t32" style="position:absolute;margin-left:47.1pt;margin-top:.15pt;width:17.25pt;height:.0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1905</wp:posOffset>
                </wp:positionV>
                <wp:extent cx="219075" cy="635"/>
                <wp:effectExtent l="9525" t="57150" r="19050" b="56515"/>
                <wp:wrapNone/>
                <wp:docPr id="62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74AA83" id="AutoShape 15" o:spid="_x0000_s1026" type="#_x0000_t32" style="position:absolute;margin-left:18.6pt;margin-top:.15pt;width:17.25pt;height: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">
                <v:stroke endarrow="block"/>
              </v:shape>
            </w:pict>
          </mc:Fallback>
        </mc:AlternateContent>
      </w:r>
      <w:r w:rsidR="00F562BC">
        <w:t>5.  AB + BC + CB = ____</w:t>
      </w:r>
      <w:r w:rsidR="00F842DD" w:rsidRPr="004F311B">
        <w:rPr>
          <w:u w:val="single"/>
        </w:rPr>
        <w:t>AB</w:t>
      </w:r>
      <w:r w:rsidR="00F562BC" w:rsidRPr="004F311B">
        <w:rPr>
          <w:u w:val="single"/>
        </w:rPr>
        <w:t>_____</w:t>
      </w:r>
      <w:r w:rsidR="00F562BC">
        <w:t xml:space="preserve"> </w:t>
      </w:r>
    </w:p>
    <w:p w:rsidR="00F562BC" w:rsidRPr="00F562BC" w:rsidRDefault="00F842DD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CB58453" wp14:editId="1AA23274">
                <wp:simplePos x="0" y="0"/>
                <wp:positionH relativeFrom="column">
                  <wp:posOffset>1588770</wp:posOffset>
                </wp:positionH>
                <wp:positionV relativeFrom="paragraph">
                  <wp:posOffset>157480</wp:posOffset>
                </wp:positionV>
                <wp:extent cx="219075" cy="635"/>
                <wp:effectExtent l="0" t="76200" r="28575" b="94615"/>
                <wp:wrapNone/>
                <wp:docPr id="108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EDC141" id="AutoShape 10" o:spid="_x0000_s1026" type="#_x0000_t32" style="position:absolute;margin-left:125.1pt;margin-top:12.4pt;width:17.25pt;height:.0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3CB58453" wp14:editId="1AA23274">
                <wp:simplePos x="0" y="0"/>
                <wp:positionH relativeFrom="column">
                  <wp:posOffset>2065020</wp:posOffset>
                </wp:positionH>
                <wp:positionV relativeFrom="paragraph">
                  <wp:posOffset>157480</wp:posOffset>
                </wp:positionV>
                <wp:extent cx="219075" cy="635"/>
                <wp:effectExtent l="0" t="76200" r="28575" b="94615"/>
                <wp:wrapNone/>
                <wp:docPr id="10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10847C" id="AutoShape 10" o:spid="_x0000_s1026" type="#_x0000_t32" style="position:absolute;margin-left:162.6pt;margin-top:12.4pt;width:17.25pt;height:.0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5745</wp:posOffset>
                </wp:positionH>
                <wp:positionV relativeFrom="paragraph">
                  <wp:posOffset>157480</wp:posOffset>
                </wp:positionV>
                <wp:extent cx="219075" cy="635"/>
                <wp:effectExtent l="9525" t="57150" r="19050" b="56515"/>
                <wp:wrapNone/>
                <wp:docPr id="61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95DEE4" id="AutoShape 20" o:spid="_x0000_s1026" type="#_x0000_t32" style="position:absolute;margin-left:19.35pt;margin-top:12.4pt;width:17.25pt;height: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979170</wp:posOffset>
                </wp:positionH>
                <wp:positionV relativeFrom="paragraph">
                  <wp:posOffset>157480</wp:posOffset>
                </wp:positionV>
                <wp:extent cx="219075" cy="635"/>
                <wp:effectExtent l="9525" t="57150" r="19050" b="56515"/>
                <wp:wrapNone/>
                <wp:docPr id="60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AA0849" id="AutoShape 19" o:spid="_x0000_s1026" type="#_x0000_t32" style="position:absolute;margin-left:77.1pt;margin-top:12.4pt;width:17.25pt;height: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07695</wp:posOffset>
                </wp:positionH>
                <wp:positionV relativeFrom="paragraph">
                  <wp:posOffset>157480</wp:posOffset>
                </wp:positionV>
                <wp:extent cx="219075" cy="635"/>
                <wp:effectExtent l="9525" t="57150" r="19050" b="56515"/>
                <wp:wrapNone/>
                <wp:docPr id="59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E80BCF" id="AutoShape 18" o:spid="_x0000_s1026" type="#_x0000_t32" style="position:absolute;margin-left:47.85pt;margin-top:12.4pt;width:17.25pt;height: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">
                <v:stroke endarrow="block"/>
              </v:shape>
            </w:pict>
          </mc:Fallback>
        </mc:AlternateContent>
      </w:r>
    </w:p>
    <w:p w:rsidR="00F562BC" w:rsidRDefault="00F562BC">
      <w:r>
        <w:t>6.  DC + DA + OD = __</w:t>
      </w:r>
      <w:r w:rsidR="00F842DD" w:rsidRPr="004F311B">
        <w:rPr>
          <w:u w:val="single"/>
        </w:rPr>
        <w:t>DO or OB</w:t>
      </w:r>
      <w:r w:rsidRPr="004F311B">
        <w:rPr>
          <w:u w:val="single"/>
        </w:rPr>
        <w:t>_______</w:t>
      </w:r>
    </w:p>
    <w:p w:rsidR="00F562BC" w:rsidRDefault="00F562BC"/>
    <w:p w:rsidR="00F562BC" w:rsidRDefault="00F562BC"/>
    <w:p w:rsidR="00F562BC" w:rsidRDefault="00F562BC"/>
    <w:p w:rsidR="0042599C" w:rsidRDefault="0042599C"/>
    <w:p w:rsidR="005C3802" w:rsidRDefault="005C3802"/>
    <w:p w:rsidR="005C3802" w:rsidRDefault="005C3802"/>
    <w:p w:rsidR="005C3802" w:rsidRDefault="005C3802"/>
    <w:p w:rsidR="00F562BC" w:rsidRDefault="00F562BC">
      <w:r>
        <w:t>Vector Concepts #2</w:t>
      </w:r>
      <w:r>
        <w:tab/>
      </w:r>
      <w:r>
        <w:tab/>
      </w:r>
      <w:r>
        <w:tab/>
      </w:r>
      <w:r>
        <w:tab/>
      </w:r>
      <w:r>
        <w:tab/>
        <w:t>Name________________________</w:t>
      </w:r>
    </w:p>
    <w:p w:rsidR="00F562BC" w:rsidRDefault="00F562BC">
      <w:r>
        <w:t>Operations with Vectors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Date</w:t>
      </w:r>
      <w:proofErr w:type="spellEnd"/>
      <w:r>
        <w:t>_______________</w:t>
      </w:r>
    </w:p>
    <w:p w:rsidR="00F562BC" w:rsidRDefault="00F562BC"/>
    <w:p w:rsidR="00F562BC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903095</wp:posOffset>
                </wp:positionH>
                <wp:positionV relativeFrom="paragraph">
                  <wp:posOffset>289560</wp:posOffset>
                </wp:positionV>
                <wp:extent cx="161925" cy="635"/>
                <wp:effectExtent l="9525" t="57150" r="19050" b="56515"/>
                <wp:wrapNone/>
                <wp:docPr id="58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2C65CC" id="AutoShape 33" o:spid="_x0000_s1026" type="#_x0000_t32" style="position:absolute;margin-left:149.85pt;margin-top:22.8pt;width:12.75pt;height:.0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/ttM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493520</wp:posOffset>
                </wp:positionH>
                <wp:positionV relativeFrom="paragraph">
                  <wp:posOffset>289560</wp:posOffset>
                </wp:positionV>
                <wp:extent cx="161925" cy="635"/>
                <wp:effectExtent l="9525" t="57150" r="19050" b="56515"/>
                <wp:wrapNone/>
                <wp:docPr id="57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7384B6" id="AutoShape 25" o:spid="_x0000_s1026" type="#_x0000_t32" style="position:absolute;margin-left:117.6pt;margin-top:22.8pt;width:12.75pt;height: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284345</wp:posOffset>
                </wp:positionH>
                <wp:positionV relativeFrom="paragraph">
                  <wp:posOffset>32385</wp:posOffset>
                </wp:positionV>
                <wp:extent cx="161925" cy="635"/>
                <wp:effectExtent l="9525" t="57150" r="19050" b="56515"/>
                <wp:wrapNone/>
                <wp:docPr id="56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8E99D3" id="AutoShape 24" o:spid="_x0000_s1026" type="#_x0000_t32" style="position:absolute;margin-left:337.35pt;margin-top:2.55pt;width:12.75pt;height: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093970</wp:posOffset>
                </wp:positionH>
                <wp:positionV relativeFrom="paragraph">
                  <wp:posOffset>32385</wp:posOffset>
                </wp:positionV>
                <wp:extent cx="161925" cy="635"/>
                <wp:effectExtent l="9525" t="57150" r="19050" b="56515"/>
                <wp:wrapNone/>
                <wp:docPr id="5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E4E9B1" id="AutoShape 23" o:spid="_x0000_s1026" type="#_x0000_t32" style="position:absolute;margin-left:401.1pt;margin-top:2.55pt;width:12.75pt;height: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Vgt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751070</wp:posOffset>
                </wp:positionH>
                <wp:positionV relativeFrom="paragraph">
                  <wp:posOffset>3810</wp:posOffset>
                </wp:positionV>
                <wp:extent cx="219075" cy="635"/>
                <wp:effectExtent l="9525" t="57150" r="19050" b="56515"/>
                <wp:wrapNone/>
                <wp:docPr id="5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D22A42" id="AutoShape 22" o:spid="_x0000_s1026" type="#_x0000_t32" style="position:absolute;margin-left:374.1pt;margin-top:.3pt;width:17.25pt;height: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50970</wp:posOffset>
                </wp:positionH>
                <wp:positionV relativeFrom="paragraph">
                  <wp:posOffset>3810</wp:posOffset>
                </wp:positionV>
                <wp:extent cx="219075" cy="635"/>
                <wp:effectExtent l="9525" t="57150" r="19050" b="56515"/>
                <wp:wrapNone/>
                <wp:docPr id="5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EFA46" id="AutoShape 21" o:spid="_x0000_s1026" type="#_x0000_t32" style="position:absolute;margin-left:311.1pt;margin-top:.3pt;width:17.25pt;height: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">
                <v:stroke endarrow="block"/>
              </v:shape>
            </w:pict>
          </mc:Fallback>
        </mc:AlternateContent>
      </w:r>
      <w:r w:rsidR="00F562BC">
        <w:t xml:space="preserve">In the figure to the right, ABCD is a parallelogram.  If AB = x and </w:t>
      </w:r>
      <w:r w:rsidR="0042599C">
        <w:t>AD = y, express the following in terms of x and y.</w:t>
      </w:r>
    </w:p>
    <w:p w:rsidR="0042599C" w:rsidRPr="005C3802" w:rsidRDefault="0042599C">
      <w:pPr>
        <w:rPr>
          <w:sz w:val="16"/>
          <w:szCs w:val="16"/>
        </w:rPr>
      </w:pPr>
    </w:p>
    <w:p w:rsidR="0042599C" w:rsidRDefault="004F311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337B089" wp14:editId="5A7C2A45">
                <wp:simplePos x="0" y="0"/>
                <wp:positionH relativeFrom="column">
                  <wp:posOffset>731520</wp:posOffset>
                </wp:positionH>
                <wp:positionV relativeFrom="paragraph">
                  <wp:posOffset>38100</wp:posOffset>
                </wp:positionV>
                <wp:extent cx="161925" cy="635"/>
                <wp:effectExtent l="0" t="76200" r="28575" b="94615"/>
                <wp:wrapNone/>
                <wp:docPr id="109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09BEA2" id="AutoShape 34" o:spid="_x0000_s1026" type="#_x0000_t32" style="position:absolute;margin-left:57.6pt;margin-top:3pt;width:12.75pt;height:.0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Dr3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207645</wp:posOffset>
                </wp:positionH>
                <wp:positionV relativeFrom="paragraph">
                  <wp:posOffset>9525</wp:posOffset>
                </wp:positionV>
                <wp:extent cx="219075" cy="635"/>
                <wp:effectExtent l="9525" t="57150" r="19050" b="56515"/>
                <wp:wrapNone/>
                <wp:docPr id="52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21200" id="AutoShape 27" o:spid="_x0000_s1026" type="#_x0000_t32" style="position:absolute;margin-left:16.35pt;margin-top:.75pt;width:17.2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47625</wp:posOffset>
                </wp:positionV>
                <wp:extent cx="2238375" cy="1524000"/>
                <wp:effectExtent l="0" t="0" r="0" b="0"/>
                <wp:wrapNone/>
                <wp:docPr id="5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38375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3802" w:rsidRDefault="005C3802"/>
                          <w:p w:rsidR="005C3802" w:rsidRDefault="005C3802"/>
                          <w:p w:rsidR="005C3802" w:rsidRDefault="005C3802">
                            <w:r>
                              <w:t xml:space="preserve"> </w:t>
                            </w:r>
                            <w:proofErr w:type="gramStart"/>
                            <w:r>
                              <w:t>x</w:t>
                            </w:r>
                            <w:proofErr w:type="gramEnd"/>
                            <w:r>
                              <w:t xml:space="preserve">                      O</w:t>
                            </w:r>
                          </w:p>
                          <w:p w:rsidR="005C3802" w:rsidRDefault="005C3802"/>
                          <w:p w:rsidR="005C3802" w:rsidRDefault="005C3802"/>
                          <w:p w:rsidR="005C3802" w:rsidRDefault="005C3802">
                            <w:r>
                              <w:t xml:space="preserve">                         </w:t>
                            </w:r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276.6pt;margin-top:3.75pt;width:176.25pt;height:120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" filled="f" stroked="f">
                <v:textbox>
                  <w:txbxContent>
                    <w:p w:rsidR="005C3802" w:rsidRDefault="005C3802"/>
                    <w:p w:rsidR="005C3802" w:rsidRDefault="005C3802"/>
                    <w:p w:rsidR="005C3802" w:rsidRDefault="005C3802">
                      <w:r>
                        <w:t xml:space="preserve"> </w:t>
                      </w:r>
                      <w:proofErr w:type="gramStart"/>
                      <w:r>
                        <w:t>x</w:t>
                      </w:r>
                      <w:proofErr w:type="gramEnd"/>
                      <w:r>
                        <w:t xml:space="preserve">                      O</w:t>
                      </w:r>
                    </w:p>
                    <w:p w:rsidR="005C3802" w:rsidRDefault="005C3802"/>
                    <w:p w:rsidR="005C3802" w:rsidRDefault="005C3802"/>
                    <w:p w:rsidR="005C3802" w:rsidRDefault="005C3802">
                      <w:r>
                        <w:t xml:space="preserve">                         </w:t>
                      </w:r>
                      <w:proofErr w:type="gramStart"/>
                      <w: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42599C">
        <w:t xml:space="preserve">1.  BC = </w:t>
      </w:r>
      <w:r w:rsidR="0042599C" w:rsidRPr="004F311B">
        <w:rPr>
          <w:u w:val="single"/>
        </w:rPr>
        <w:t>__</w:t>
      </w:r>
      <w:r w:rsidRPr="004F311B">
        <w:rPr>
          <w:u w:val="single"/>
        </w:rPr>
        <w:t>y</w:t>
      </w:r>
      <w:r w:rsidR="0042599C">
        <w:t>______</w:t>
      </w:r>
      <w:r w:rsidR="005C3802">
        <w:t xml:space="preserve">                                                B                                          C</w:t>
      </w:r>
    </w:p>
    <w:p w:rsidR="0042599C" w:rsidRPr="005C3802" w:rsidRDefault="00A77DFE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989070</wp:posOffset>
                </wp:positionH>
                <wp:positionV relativeFrom="paragraph">
                  <wp:posOffset>3810</wp:posOffset>
                </wp:positionV>
                <wp:extent cx="1628775" cy="1066800"/>
                <wp:effectExtent l="9525" t="9525" r="9525" b="9525"/>
                <wp:wrapNone/>
                <wp:docPr id="50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628775" cy="1066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136A5A" id="AutoShape 7" o:spid="_x0000_s1026" type="#_x0000_t32" style="position:absolute;margin-left:314.1pt;margin-top:.3pt;width:128.25pt;height:8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"/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74745</wp:posOffset>
                </wp:positionH>
                <wp:positionV relativeFrom="paragraph">
                  <wp:posOffset>3810</wp:posOffset>
                </wp:positionV>
                <wp:extent cx="2238375" cy="1066800"/>
                <wp:effectExtent l="19050" t="9525" r="19050" b="9525"/>
                <wp:wrapNone/>
                <wp:docPr id="49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2238375" cy="1066800"/>
                        </a:xfrm>
                        <a:prstGeom prst="parallelogram">
                          <a:avLst>
                            <a:gd name="adj" fmla="val 2826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305F52" id="AutoShape 6" o:spid="_x0000_s1026" type="#_x0000_t7" style="position:absolute;margin-left:289.35pt;margin-top:.3pt;width:176.25pt;height:84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" adj="2910"/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674745</wp:posOffset>
                </wp:positionH>
                <wp:positionV relativeFrom="paragraph">
                  <wp:posOffset>3810</wp:posOffset>
                </wp:positionV>
                <wp:extent cx="2238375" cy="1066800"/>
                <wp:effectExtent l="9525" t="9525" r="9525" b="9525"/>
                <wp:wrapNone/>
                <wp:docPr id="48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38375" cy="1066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637CEF" id="AutoShape 8" o:spid="_x0000_s1026" type="#_x0000_t32" style="position:absolute;margin-left:289.35pt;margin-top:.3pt;width:176.25pt;height:8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"/>
            </w:pict>
          </mc:Fallback>
        </mc:AlternateContent>
      </w:r>
    </w:p>
    <w:p w:rsidR="0042599C" w:rsidRDefault="004F311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E6F4B0C" wp14:editId="5E9EBB2A">
                <wp:simplePos x="0" y="0"/>
                <wp:positionH relativeFrom="column">
                  <wp:posOffset>941070</wp:posOffset>
                </wp:positionH>
                <wp:positionV relativeFrom="paragraph">
                  <wp:posOffset>40640</wp:posOffset>
                </wp:positionV>
                <wp:extent cx="161925" cy="635"/>
                <wp:effectExtent l="0" t="76200" r="28575" b="94615"/>
                <wp:wrapNone/>
                <wp:docPr id="110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860FB4" id="AutoShape 34" o:spid="_x0000_s1026" type="#_x0000_t32" style="position:absolute;margin-left:74.1pt;margin-top:3.2pt;width:12.75pt;height:.0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627120</wp:posOffset>
                </wp:positionH>
                <wp:positionV relativeFrom="paragraph">
                  <wp:posOffset>221615</wp:posOffset>
                </wp:positionV>
                <wp:extent cx="161925" cy="635"/>
                <wp:effectExtent l="9525" t="57150" r="19050" b="56515"/>
                <wp:wrapNone/>
                <wp:docPr id="47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A6A4E5" id="AutoShape 34" o:spid="_x0000_s1026" type="#_x0000_t32" style="position:absolute;margin-left:285.6pt;margin-top:17.45pt;width:12.75pt;height: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a97NgIAAGA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26695</wp:posOffset>
                </wp:positionH>
                <wp:positionV relativeFrom="paragraph">
                  <wp:posOffset>2540</wp:posOffset>
                </wp:positionV>
                <wp:extent cx="219075" cy="635"/>
                <wp:effectExtent l="9525" t="57150" r="19050" b="56515"/>
                <wp:wrapNone/>
                <wp:docPr id="46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4EF59F" id="AutoShape 28" o:spid="_x0000_s1026" type="#_x0000_t32" style="position:absolute;margin-left:17.85pt;margin-top:.2pt;width:17.25pt;height:.0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">
                <v:stroke endarrow="block"/>
              </v:shape>
            </w:pict>
          </mc:Fallback>
        </mc:AlternateContent>
      </w:r>
      <w:r w:rsidR="0042599C">
        <w:t xml:space="preserve">2.  CD = </w:t>
      </w:r>
      <w:r w:rsidR="0042599C" w:rsidRPr="004F311B">
        <w:rPr>
          <w:u w:val="single"/>
        </w:rPr>
        <w:t>___</w:t>
      </w:r>
      <w:r w:rsidRPr="004F311B">
        <w:rPr>
          <w:u w:val="single"/>
        </w:rPr>
        <w:t>-x</w:t>
      </w:r>
      <w:r w:rsidR="0042599C">
        <w:t>______</w:t>
      </w:r>
    </w:p>
    <w:p w:rsidR="0042599C" w:rsidRPr="005C3802" w:rsidRDefault="0042599C">
      <w:pPr>
        <w:rPr>
          <w:sz w:val="16"/>
          <w:szCs w:val="16"/>
        </w:rPr>
      </w:pPr>
    </w:p>
    <w:p w:rsidR="0042599C" w:rsidRDefault="004F311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0A60A219" wp14:editId="3837449E">
                <wp:simplePos x="0" y="0"/>
                <wp:positionH relativeFrom="column">
                  <wp:posOffset>1017270</wp:posOffset>
                </wp:positionH>
                <wp:positionV relativeFrom="paragraph">
                  <wp:posOffset>33655</wp:posOffset>
                </wp:positionV>
                <wp:extent cx="161925" cy="635"/>
                <wp:effectExtent l="0" t="76200" r="28575" b="94615"/>
                <wp:wrapNone/>
                <wp:docPr id="112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F7554" id="AutoShape 34" o:spid="_x0000_s1026" type="#_x0000_t32" style="position:absolute;margin-left:80.1pt;margin-top:2.65pt;width:12.75pt;height:.0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OpZ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5DFE1EE4" wp14:editId="78F3ECC3">
                <wp:simplePos x="0" y="0"/>
                <wp:positionH relativeFrom="column">
                  <wp:posOffset>779145</wp:posOffset>
                </wp:positionH>
                <wp:positionV relativeFrom="paragraph">
                  <wp:posOffset>33655</wp:posOffset>
                </wp:positionV>
                <wp:extent cx="161925" cy="635"/>
                <wp:effectExtent l="0" t="76200" r="28575" b="94615"/>
                <wp:wrapNone/>
                <wp:docPr id="111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3FFED" id="AutoShape 34" o:spid="_x0000_s1026" type="#_x0000_t32" style="position:absolute;margin-left:61.35pt;margin-top:2.65pt;width:12.75pt;height:.0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UYh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5745</wp:posOffset>
                </wp:positionH>
                <wp:positionV relativeFrom="paragraph">
                  <wp:posOffset>5080</wp:posOffset>
                </wp:positionV>
                <wp:extent cx="219075" cy="635"/>
                <wp:effectExtent l="9525" t="57150" r="19050" b="56515"/>
                <wp:wrapNone/>
                <wp:docPr id="45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E22081" id="AutoShape 29" o:spid="_x0000_s1026" type="#_x0000_t32" style="position:absolute;margin-left:19.35pt;margin-top:.4pt;width:17.25pt;height: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">
                <v:stroke endarrow="block"/>
              </v:shape>
            </w:pict>
          </mc:Fallback>
        </mc:AlternateContent>
      </w:r>
      <w:r w:rsidR="0042599C">
        <w:t>3.  AC = __</w:t>
      </w:r>
      <w:r w:rsidRPr="004F311B">
        <w:rPr>
          <w:u w:val="single"/>
        </w:rPr>
        <w:t>x + y</w:t>
      </w:r>
      <w:r w:rsidR="0042599C" w:rsidRPr="004F311B">
        <w:rPr>
          <w:u w:val="single"/>
        </w:rPr>
        <w:t>_______</w:t>
      </w:r>
    </w:p>
    <w:p w:rsidR="0042599C" w:rsidRPr="005C3802" w:rsidRDefault="0042599C">
      <w:pPr>
        <w:rPr>
          <w:sz w:val="16"/>
          <w:szCs w:val="16"/>
        </w:rPr>
      </w:pPr>
    </w:p>
    <w:p w:rsidR="0042599C" w:rsidRDefault="004F311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070E6564" wp14:editId="4E546F57">
                <wp:simplePos x="0" y="0"/>
                <wp:positionH relativeFrom="column">
                  <wp:posOffset>922020</wp:posOffset>
                </wp:positionH>
                <wp:positionV relativeFrom="paragraph">
                  <wp:posOffset>26670</wp:posOffset>
                </wp:positionV>
                <wp:extent cx="161925" cy="635"/>
                <wp:effectExtent l="0" t="76200" r="28575" b="94615"/>
                <wp:wrapNone/>
                <wp:docPr id="114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32AB87" id="AutoShape 34" o:spid="_x0000_s1026" type="#_x0000_t32" style="position:absolute;margin-left:72.6pt;margin-top:2.1pt;width:12.75pt;height:.0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rKo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13553CE7" wp14:editId="480E2B55">
                <wp:simplePos x="0" y="0"/>
                <wp:positionH relativeFrom="column">
                  <wp:posOffset>1169670</wp:posOffset>
                </wp:positionH>
                <wp:positionV relativeFrom="paragraph">
                  <wp:posOffset>36195</wp:posOffset>
                </wp:positionV>
                <wp:extent cx="161925" cy="635"/>
                <wp:effectExtent l="0" t="76200" r="28575" b="94615"/>
                <wp:wrapNone/>
                <wp:docPr id="113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3C558C" id="AutoShape 34" o:spid="_x0000_s1026" type="#_x0000_t32" style="position:absolute;margin-left:92.1pt;margin-top:2.85pt;width:12.75pt;height:.0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l7H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703445</wp:posOffset>
                </wp:positionH>
                <wp:positionV relativeFrom="paragraph">
                  <wp:posOffset>140970</wp:posOffset>
                </wp:positionV>
                <wp:extent cx="161925" cy="635"/>
                <wp:effectExtent l="9525" t="57150" r="19050" b="56515"/>
                <wp:wrapNone/>
                <wp:docPr id="44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0FA146" id="AutoShape 35" o:spid="_x0000_s1026" type="#_x0000_t32" style="position:absolute;margin-left:370.35pt;margin-top:11.1pt;width:12.75pt;height: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64795</wp:posOffset>
                </wp:positionH>
                <wp:positionV relativeFrom="paragraph">
                  <wp:posOffset>7620</wp:posOffset>
                </wp:positionV>
                <wp:extent cx="219075" cy="635"/>
                <wp:effectExtent l="9525" t="57150" r="19050" b="56515"/>
                <wp:wrapNone/>
                <wp:docPr id="43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6312B4" id="AutoShape 30" o:spid="_x0000_s1026" type="#_x0000_t32" style="position:absolute;margin-left:20.85pt;margin-top:.6pt;width:17.25pt;height:.0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">
                <v:stroke endarrow="block"/>
              </v:shape>
            </w:pict>
          </mc:Fallback>
        </mc:AlternateContent>
      </w:r>
      <w:r w:rsidR="0042599C">
        <w:t xml:space="preserve">4.  AO = </w:t>
      </w:r>
      <w:r w:rsidR="0042599C" w:rsidRPr="004F311B">
        <w:rPr>
          <w:u w:val="single"/>
        </w:rPr>
        <w:t>_</w:t>
      </w:r>
      <w:r w:rsidRPr="004F311B">
        <w:rPr>
          <w:u w:val="single"/>
        </w:rPr>
        <w:t xml:space="preserve"> ½(x + y</w:t>
      </w:r>
      <w:proofErr w:type="gramStart"/>
      <w:r w:rsidRPr="004F311B">
        <w:rPr>
          <w:u w:val="single"/>
        </w:rPr>
        <w:t>)</w:t>
      </w:r>
      <w:r>
        <w:t>_</w:t>
      </w:r>
      <w:proofErr w:type="gramEnd"/>
      <w:r>
        <w:t xml:space="preserve">____                </w:t>
      </w:r>
      <w:r w:rsidR="005C3802">
        <w:t xml:space="preserve">                             A                                            D</w:t>
      </w:r>
    </w:p>
    <w:p w:rsidR="0042599C" w:rsidRPr="005C3802" w:rsidRDefault="0042599C">
      <w:pPr>
        <w:rPr>
          <w:sz w:val="16"/>
          <w:szCs w:val="16"/>
        </w:rPr>
      </w:pPr>
    </w:p>
    <w:p w:rsidR="0042599C" w:rsidRDefault="004F311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F33EC65" wp14:editId="4600C02C">
                <wp:simplePos x="0" y="0"/>
                <wp:positionH relativeFrom="column">
                  <wp:posOffset>864870</wp:posOffset>
                </wp:positionH>
                <wp:positionV relativeFrom="paragraph">
                  <wp:posOffset>38735</wp:posOffset>
                </wp:positionV>
                <wp:extent cx="161925" cy="635"/>
                <wp:effectExtent l="0" t="76200" r="28575" b="94615"/>
                <wp:wrapNone/>
                <wp:docPr id="116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69B6A5" id="AutoShape 34" o:spid="_x0000_s1026" type="#_x0000_t32" style="position:absolute;margin-left:68.1pt;margin-top:3.05pt;width:12.75pt;height:.05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apO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E355BCB" wp14:editId="000F4980">
                <wp:simplePos x="0" y="0"/>
                <wp:positionH relativeFrom="column">
                  <wp:posOffset>1102995</wp:posOffset>
                </wp:positionH>
                <wp:positionV relativeFrom="paragraph">
                  <wp:posOffset>48260</wp:posOffset>
                </wp:positionV>
                <wp:extent cx="161925" cy="635"/>
                <wp:effectExtent l="0" t="76200" r="28575" b="94615"/>
                <wp:wrapNone/>
                <wp:docPr id="115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6B8D42" id="AutoShape 34" o:spid="_x0000_s1026" type="#_x0000_t32" style="position:absolute;margin-left:86.85pt;margin-top:3.8pt;width:12.75pt;height:.05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AY2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7170</wp:posOffset>
                </wp:positionH>
                <wp:positionV relativeFrom="paragraph">
                  <wp:posOffset>635</wp:posOffset>
                </wp:positionV>
                <wp:extent cx="219075" cy="635"/>
                <wp:effectExtent l="9525" t="57150" r="19050" b="56515"/>
                <wp:wrapNone/>
                <wp:docPr id="42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14FC8" id="AutoShape 31" o:spid="_x0000_s1026" type="#_x0000_t32" style="position:absolute;margin-left:17.1pt;margin-top:.05pt;width:17.25pt;height: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pepNgIAAGA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">
                <v:stroke endarrow="block"/>
              </v:shape>
            </w:pict>
          </mc:Fallback>
        </mc:AlternateContent>
      </w:r>
      <w:r w:rsidR="0042599C">
        <w:t>5.  BD = ___</w:t>
      </w:r>
      <w:r w:rsidRPr="004F311B">
        <w:rPr>
          <w:u w:val="single"/>
        </w:rPr>
        <w:t>y - x</w:t>
      </w:r>
      <w:r w:rsidR="0042599C">
        <w:t>_______</w:t>
      </w:r>
    </w:p>
    <w:p w:rsidR="0042599C" w:rsidRPr="005C3802" w:rsidRDefault="00A77DFE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147320</wp:posOffset>
                </wp:positionV>
                <wp:extent cx="219075" cy="635"/>
                <wp:effectExtent l="9525" t="57150" r="19050" b="56515"/>
                <wp:wrapNone/>
                <wp:docPr id="41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90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379DE" id="AutoShape 32" o:spid="_x0000_s1026" type="#_x0000_t32" style="position:absolute;margin-left:18.6pt;margin-top:11.6pt;width:17.25pt;height: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">
                <v:stroke endarrow="block"/>
              </v:shape>
            </w:pict>
          </mc:Fallback>
        </mc:AlternateContent>
      </w:r>
    </w:p>
    <w:p w:rsidR="0042599C" w:rsidRDefault="004F311B">
      <w:bookmarkStart w:id="0" w:name="_GoBack"/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CDB0AF1" wp14:editId="4A3F7D5E">
                <wp:simplePos x="0" y="0"/>
                <wp:positionH relativeFrom="column">
                  <wp:posOffset>1255395</wp:posOffset>
                </wp:positionH>
                <wp:positionV relativeFrom="paragraph">
                  <wp:posOffset>41275</wp:posOffset>
                </wp:positionV>
                <wp:extent cx="161925" cy="635"/>
                <wp:effectExtent l="0" t="76200" r="28575" b="94615"/>
                <wp:wrapNone/>
                <wp:docPr id="118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CE356F" id="AutoShape 34" o:spid="_x0000_s1026" type="#_x0000_t32" style="position:absolute;margin-left:98.85pt;margin-top:3.25pt;width:12.75pt;height:.0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HKRNgIAAGE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">
                <v:stroke endarrow="block"/>
              </v:shape>
            </w:pict>
          </mc:Fallback>
        </mc:AlternateContent>
      </w:r>
      <w:bookmarkEnd w:id="0"/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0CDB0AF1" wp14:editId="4A3F7D5E">
                <wp:simplePos x="0" y="0"/>
                <wp:positionH relativeFrom="column">
                  <wp:posOffset>998220</wp:posOffset>
                </wp:positionH>
                <wp:positionV relativeFrom="paragraph">
                  <wp:posOffset>41275</wp:posOffset>
                </wp:positionV>
                <wp:extent cx="161925" cy="635"/>
                <wp:effectExtent l="0" t="76200" r="28575" b="94615"/>
                <wp:wrapNone/>
                <wp:docPr id="117" name="AutoShap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CE6EC4" id="AutoShape 34" o:spid="_x0000_s1026" type="#_x0000_t32" style="position:absolute;margin-left:78.6pt;margin-top:3.25pt;width:12.75pt;height:.0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x7QNgIAAGE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">
                <v:stroke endarrow="block"/>
              </v:shape>
            </w:pict>
          </mc:Fallback>
        </mc:AlternateContent>
      </w:r>
      <w:r w:rsidR="0042599C">
        <w:t xml:space="preserve">6.  DO = </w:t>
      </w:r>
      <w:r w:rsidR="0042599C" w:rsidRPr="004F311B">
        <w:rPr>
          <w:u w:val="single"/>
        </w:rPr>
        <w:t>__</w:t>
      </w:r>
      <w:r w:rsidRPr="004F311B">
        <w:rPr>
          <w:u w:val="single"/>
        </w:rPr>
        <w:t xml:space="preserve"> ½(x – y)</w:t>
      </w:r>
      <w:r>
        <w:t xml:space="preserve"> </w:t>
      </w:r>
      <w:r w:rsidR="0042599C">
        <w:t>________</w:t>
      </w:r>
    </w:p>
    <w:p w:rsidR="007D023B" w:rsidRDefault="007D023B">
      <w:r>
        <w:lastRenderedPageBreak/>
        <w:t>Vector Concepts #3</w:t>
      </w:r>
      <w:r w:rsidR="007F53EE">
        <w:tab/>
      </w:r>
      <w:r w:rsidR="007F53EE">
        <w:tab/>
      </w:r>
      <w:r w:rsidR="007F53EE">
        <w:tab/>
      </w:r>
      <w:r w:rsidR="007F53EE">
        <w:tab/>
      </w:r>
      <w:r w:rsidR="007F53EE">
        <w:tab/>
        <w:t>Name_____________________</w:t>
      </w:r>
    </w:p>
    <w:p w:rsidR="007F53EE" w:rsidRDefault="007F53EE">
      <w:r>
        <w:t>Operations with Vectors</w:t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Date</w:t>
      </w:r>
      <w:proofErr w:type="spellEnd"/>
      <w:r>
        <w:t>____________</w:t>
      </w:r>
    </w:p>
    <w:p w:rsidR="007F53EE" w:rsidRPr="00F24D8E" w:rsidRDefault="007F53EE">
      <w:pPr>
        <w:rPr>
          <w:sz w:val="16"/>
          <w:szCs w:val="16"/>
        </w:rPr>
      </w:pPr>
    </w:p>
    <w:p w:rsidR="007F53EE" w:rsidRDefault="008A1A60">
      <w:r>
        <w:t>1.  Sketch each of the following based on the sketches to the right.</w:t>
      </w:r>
    </w:p>
    <w:p w:rsidR="008A1A60" w:rsidRPr="005107ED" w:rsidRDefault="00A77DFE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5436870</wp:posOffset>
                </wp:positionH>
                <wp:positionV relativeFrom="paragraph">
                  <wp:posOffset>95250</wp:posOffset>
                </wp:positionV>
                <wp:extent cx="276225" cy="809625"/>
                <wp:effectExtent l="57150" t="30480" r="9525" b="7620"/>
                <wp:wrapNone/>
                <wp:docPr id="40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60020B" id="AutoShape 37" o:spid="_x0000_s1026" type="#_x0000_t32" style="position:absolute;margin-left:428.1pt;margin-top:7.5pt;width:21.75pt;height:63.75pt;flip:x 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">
                <v:stroke endarrow="block"/>
              </v:shape>
            </w:pict>
          </mc:Fallback>
        </mc:AlternateContent>
      </w:r>
    </w:p>
    <w:p w:rsidR="008A1A60" w:rsidRDefault="004D6177"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3B8E73AE" wp14:editId="62F8A776">
                <wp:simplePos x="0" y="0"/>
                <wp:positionH relativeFrom="column">
                  <wp:posOffset>1864994</wp:posOffset>
                </wp:positionH>
                <wp:positionV relativeFrom="paragraph">
                  <wp:posOffset>244475</wp:posOffset>
                </wp:positionV>
                <wp:extent cx="485775" cy="438150"/>
                <wp:effectExtent l="38100" t="19050" r="28575" b="38100"/>
                <wp:wrapNone/>
                <wp:docPr id="90" name="Straight Arrow Connector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438150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DB1694" id="Straight Arrow Connector 90" o:spid="_x0000_s1026" type="#_x0000_t32" style="position:absolute;margin-left:146.85pt;margin-top:19.25pt;width:38.25pt;height:34.5pt;flip:x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" strokecolor="#943634 [2405]" strokeweight="2.75pt">
                <v:stroke endarrow="block"/>
              </v:shape>
            </w:pict>
          </mc:Fallback>
        </mc:AlternateContent>
      </w:r>
      <w:r w:rsidR="00A77DFE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5760720</wp:posOffset>
                </wp:positionH>
                <wp:positionV relativeFrom="paragraph">
                  <wp:posOffset>178435</wp:posOffset>
                </wp:positionV>
                <wp:extent cx="495300" cy="409575"/>
                <wp:effectExtent l="9525" t="48260" r="47625" b="8890"/>
                <wp:wrapNone/>
                <wp:docPr id="39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1F541E" id="AutoShape 36" o:spid="_x0000_s1026" type="#_x0000_t32" style="position:absolute;margin-left:453.6pt;margin-top:14.05pt;width:39pt;height:32.25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093595</wp:posOffset>
                </wp:positionH>
                <wp:positionV relativeFrom="paragraph">
                  <wp:posOffset>14605</wp:posOffset>
                </wp:positionV>
                <wp:extent cx="161925" cy="635"/>
                <wp:effectExtent l="9525" t="55880" r="19050" b="57785"/>
                <wp:wrapNone/>
                <wp:docPr id="38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D08461" id="AutoShape 48" o:spid="_x0000_s1026" type="#_x0000_t32" style="position:absolute;margin-left:164.85pt;margin-top:1.15pt;width:12.75pt;height:.0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K9qNgIAAGA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074795</wp:posOffset>
                </wp:positionH>
                <wp:positionV relativeFrom="paragraph">
                  <wp:posOffset>14605</wp:posOffset>
                </wp:positionV>
                <wp:extent cx="161925" cy="635"/>
                <wp:effectExtent l="9525" t="55880" r="19050" b="57785"/>
                <wp:wrapNone/>
                <wp:docPr id="37" name="Auto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DF85DF" id="AutoShape 50" o:spid="_x0000_s1026" type="#_x0000_t32" style="position:absolute;margin-left:320.85pt;margin-top:1.15pt;width:12.75pt;height: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846195</wp:posOffset>
                </wp:positionH>
                <wp:positionV relativeFrom="paragraph">
                  <wp:posOffset>14605</wp:posOffset>
                </wp:positionV>
                <wp:extent cx="161925" cy="635"/>
                <wp:effectExtent l="9525" t="55880" r="19050" b="57785"/>
                <wp:wrapNone/>
                <wp:docPr id="34" name="AutoShap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892F3D" id="AutoShape 49" o:spid="_x0000_s1026" type="#_x0000_t32" style="position:absolute;margin-left:302.85pt;margin-top:1.15pt;width:12.75pt;height:.0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qWoNgIAAGA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455295</wp:posOffset>
                </wp:positionH>
                <wp:positionV relativeFrom="paragraph">
                  <wp:posOffset>5080</wp:posOffset>
                </wp:positionV>
                <wp:extent cx="161925" cy="635"/>
                <wp:effectExtent l="9525" t="55880" r="19050" b="57785"/>
                <wp:wrapNone/>
                <wp:docPr id="33" name="AutoShap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15DFA" id="AutoShape 39" o:spid="_x0000_s1026" type="#_x0000_t32" style="position:absolute;margin-left:35.85pt;margin-top:.4pt;width:12.75pt;height:.0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x/6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07645</wp:posOffset>
                </wp:positionH>
                <wp:positionV relativeFrom="paragraph">
                  <wp:posOffset>5080</wp:posOffset>
                </wp:positionV>
                <wp:extent cx="161925" cy="635"/>
                <wp:effectExtent l="9525" t="55880" r="19050" b="57785"/>
                <wp:wrapNone/>
                <wp:docPr id="32" name="AutoShap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0B2634" id="AutoShape 38" o:spid="_x0000_s1026" type="#_x0000_t32" style="position:absolute;margin-left:16.35pt;margin-top:.4pt;width:12.75pt;height:.0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WGf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">
                <v:stroke endarrow="block"/>
              </v:shape>
            </w:pict>
          </mc:Fallback>
        </mc:AlternateContent>
      </w:r>
      <w:proofErr w:type="gramStart"/>
      <w:r w:rsidR="008A1A60">
        <w:t>A.  a</w:t>
      </w:r>
      <w:proofErr w:type="gramEnd"/>
      <w:r w:rsidR="008A1A60">
        <w:t xml:space="preserve"> + b</w:t>
      </w:r>
      <w:r w:rsidR="008A1A60">
        <w:tab/>
      </w:r>
      <w:r w:rsidR="008A1A60">
        <w:tab/>
      </w:r>
      <w:r w:rsidR="00F24D8E">
        <w:tab/>
      </w:r>
      <w:r w:rsidR="008A1A60">
        <w:t>B.  –b</w:t>
      </w:r>
      <w:r w:rsidR="008A1A60">
        <w:tab/>
      </w:r>
      <w:r w:rsidR="008A1A60">
        <w:tab/>
      </w:r>
      <w:r w:rsidR="008A1A60">
        <w:tab/>
      </w:r>
      <w:r w:rsidR="00F24D8E">
        <w:tab/>
      </w:r>
      <w:r w:rsidR="008A1A60">
        <w:t>C.  a – b</w:t>
      </w:r>
    </w:p>
    <w:p w:rsidR="008A1A60" w:rsidRDefault="004D6177"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B8E73AE" wp14:editId="62F8A776">
                <wp:simplePos x="0" y="0"/>
                <wp:positionH relativeFrom="column">
                  <wp:posOffset>274320</wp:posOffset>
                </wp:positionH>
                <wp:positionV relativeFrom="paragraph">
                  <wp:posOffset>48260</wp:posOffset>
                </wp:positionV>
                <wp:extent cx="200025" cy="1199515"/>
                <wp:effectExtent l="19050" t="38100" r="47625" b="19685"/>
                <wp:wrapNone/>
                <wp:docPr id="87" name="Straight Arrow Connector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0025" cy="119951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D14FEB5" id="Straight Arrow Connector 87" o:spid="_x0000_s1026" type="#_x0000_t32" style="position:absolute;margin-left:21.6pt;margin-top:3.8pt;width:15.75pt;height:94.45pt;flip:y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" strokecolor="#943634 [2405]" strokeweight="2.75pt">
                <v:stroke endarrow="block"/>
              </v:shape>
            </w:pict>
          </mc:Fallback>
        </mc:AlternateContent>
      </w:r>
      <w:r w:rsidR="00571AC7"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281B6E8" wp14:editId="455281D3">
                <wp:simplePos x="0" y="0"/>
                <wp:positionH relativeFrom="column">
                  <wp:posOffset>1854835</wp:posOffset>
                </wp:positionH>
                <wp:positionV relativeFrom="paragraph">
                  <wp:posOffset>9525</wp:posOffset>
                </wp:positionV>
                <wp:extent cx="495300" cy="409575"/>
                <wp:effectExtent l="38100" t="0" r="19050" b="47625"/>
                <wp:wrapNone/>
                <wp:docPr id="83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AD9162" id="AutoShape 36" o:spid="_x0000_s1026" type="#_x0000_t32" style="position:absolute;margin-left:146.05pt;margin-top:.75pt;width:39pt;height:32.25pt;rotation:180;flip:y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">
                <v:stroke endarrow="block"/>
              </v:shape>
            </w:pict>
          </mc:Fallback>
        </mc:AlternateContent>
      </w:r>
      <w:r w:rsidR="00571AC7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19216A31" wp14:editId="31F38AA8">
                <wp:simplePos x="0" y="0"/>
                <wp:positionH relativeFrom="column">
                  <wp:posOffset>3569970</wp:posOffset>
                </wp:positionH>
                <wp:positionV relativeFrom="paragraph">
                  <wp:posOffset>29210</wp:posOffset>
                </wp:positionV>
                <wp:extent cx="495300" cy="409575"/>
                <wp:effectExtent l="38100" t="0" r="19050" b="47625"/>
                <wp:wrapNone/>
                <wp:docPr id="84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A31CD1" id="AutoShape 36" o:spid="_x0000_s1026" type="#_x0000_t32" style="position:absolute;margin-left:281.1pt;margin-top:2.3pt;width:39pt;height:32.25pt;rotation:180;flip: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">
                <v:stroke endarrow="block"/>
              </v:shape>
            </w:pict>
          </mc:Fallback>
        </mc:AlternateContent>
      </w:r>
      <w:r w:rsidR="00571AC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1CA2294" wp14:editId="529D70BD">
                <wp:simplePos x="0" y="0"/>
                <wp:positionH relativeFrom="column">
                  <wp:posOffset>4074795</wp:posOffset>
                </wp:positionH>
                <wp:positionV relativeFrom="paragraph">
                  <wp:posOffset>19685</wp:posOffset>
                </wp:positionV>
                <wp:extent cx="276225" cy="809625"/>
                <wp:effectExtent l="57150" t="30480" r="9525" b="7620"/>
                <wp:wrapNone/>
                <wp:docPr id="79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58AD78" id="AutoShape 37" o:spid="_x0000_s1026" type="#_x0000_t32" style="position:absolute;margin-left:320.85pt;margin-top:1.55pt;width:21.75pt;height:63.75pt;flip:x y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">
                <v:stroke endarrow="block"/>
              </v:shape>
            </w:pict>
          </mc:Fallback>
        </mc:AlternateContent>
      </w:r>
      <w:r w:rsidR="00571AC7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6E975AA" wp14:editId="1553C11E">
                <wp:simplePos x="0" y="0"/>
                <wp:positionH relativeFrom="column">
                  <wp:posOffset>-1905</wp:posOffset>
                </wp:positionH>
                <wp:positionV relativeFrom="paragraph">
                  <wp:posOffset>48260</wp:posOffset>
                </wp:positionV>
                <wp:extent cx="495300" cy="409575"/>
                <wp:effectExtent l="0" t="38100" r="57150" b="28575"/>
                <wp:wrapNone/>
                <wp:docPr id="74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091F52" id="AutoShape 36" o:spid="_x0000_s1026" type="#_x0000_t32" style="position:absolute;margin-left:-.15pt;margin-top:3.8pt;width:39pt;height:32.25pt;flip:y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Ve8PwIAAG0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341620</wp:posOffset>
                </wp:positionH>
                <wp:positionV relativeFrom="paragraph">
                  <wp:posOffset>55880</wp:posOffset>
                </wp:positionV>
                <wp:extent cx="161925" cy="635"/>
                <wp:effectExtent l="9525" t="55245" r="19050" b="58420"/>
                <wp:wrapNone/>
                <wp:docPr id="31" name="AutoShap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213753" id="AutoShape 46" o:spid="_x0000_s1026" type="#_x0000_t32" style="position:absolute;margin-left:420.6pt;margin-top:4.4pt;width:12.75pt;height:.0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">
                <v:stroke endarrow="block"/>
              </v:shape>
            </w:pict>
          </mc:Fallback>
        </mc:AlternateContent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  <w:t xml:space="preserve">               </w:t>
      </w:r>
      <w:r w:rsidR="00F24D8E">
        <w:t xml:space="preserve">                      </w:t>
      </w:r>
      <w:proofErr w:type="gramStart"/>
      <w:r w:rsidR="008A1A60">
        <w:t>a</w:t>
      </w:r>
      <w:proofErr w:type="gramEnd"/>
    </w:p>
    <w:p w:rsidR="008A1A60" w:rsidRDefault="004D6177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3B8E73AE" wp14:editId="62F8A776">
                <wp:simplePos x="0" y="0"/>
                <wp:positionH relativeFrom="column">
                  <wp:posOffset>3598545</wp:posOffset>
                </wp:positionH>
                <wp:positionV relativeFrom="paragraph">
                  <wp:posOffset>194310</wp:posOffset>
                </wp:positionV>
                <wp:extent cx="752475" cy="389889"/>
                <wp:effectExtent l="38100" t="38100" r="9525" b="29845"/>
                <wp:wrapNone/>
                <wp:docPr id="86" name="Straight Arrow Connector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52475" cy="389889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F03913" id="Straight Arrow Connector 86" o:spid="_x0000_s1026" type="#_x0000_t32" style="position:absolute;margin-left:283.35pt;margin-top:15.3pt;width:59.25pt;height:30.7pt;flip:x y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" strokecolor="#943634 [2405]" strokeweight="2.75pt">
                <v:stroke endarrow="block"/>
              </v:shape>
            </w:pict>
          </mc:Fallback>
        </mc:AlternateContent>
      </w:r>
      <w:r w:rsidR="00571AC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51CA2294" wp14:editId="529D70BD">
                <wp:simplePos x="0" y="0"/>
                <wp:positionH relativeFrom="column">
                  <wp:posOffset>-11430</wp:posOffset>
                </wp:positionH>
                <wp:positionV relativeFrom="paragraph">
                  <wp:posOffset>213360</wp:posOffset>
                </wp:positionV>
                <wp:extent cx="276225" cy="809625"/>
                <wp:effectExtent l="38100" t="38100" r="28575" b="28575"/>
                <wp:wrapNone/>
                <wp:docPr id="78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17E5A6" id="AutoShape 37" o:spid="_x0000_s1026" type="#_x0000_t32" style="position:absolute;margin-left:-.9pt;margin-top:16.8pt;width:21.75pt;height:63.75pt;flip:x y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979795</wp:posOffset>
                </wp:positionH>
                <wp:positionV relativeFrom="paragraph">
                  <wp:posOffset>12065</wp:posOffset>
                </wp:positionV>
                <wp:extent cx="161925" cy="635"/>
                <wp:effectExtent l="9525" t="55880" r="19050" b="57785"/>
                <wp:wrapNone/>
                <wp:docPr id="30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A377E" id="AutoShape 47" o:spid="_x0000_s1026" type="#_x0000_t32" style="position:absolute;margin-left:470.85pt;margin-top:.95pt;width:12.75pt;height:.0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V15NgIAAGA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">
                <v:stroke endarrow="block"/>
              </v:shape>
            </w:pict>
          </mc:Fallback>
        </mc:AlternateContent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</w:r>
      <w:r w:rsidR="008A1A60">
        <w:tab/>
        <w:t xml:space="preserve">        </w:t>
      </w:r>
      <w:r w:rsidR="00F24D8E">
        <w:t xml:space="preserve">                      </w:t>
      </w:r>
      <w:r w:rsidR="008A1A60">
        <w:t xml:space="preserve"> </w:t>
      </w:r>
      <w:proofErr w:type="gramStart"/>
      <w:r w:rsidR="008A1A60">
        <w:t>b</w:t>
      </w:r>
      <w:proofErr w:type="gramEnd"/>
    </w:p>
    <w:p w:rsidR="008D783B" w:rsidRDefault="008D783B"/>
    <w:p w:rsidR="008D783B" w:rsidRDefault="008D783B"/>
    <w:p w:rsidR="008D783B" w:rsidRDefault="008D783B"/>
    <w:p w:rsidR="008D783B" w:rsidRDefault="008D783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79570</wp:posOffset>
                </wp:positionH>
                <wp:positionV relativeFrom="paragraph">
                  <wp:posOffset>242570</wp:posOffset>
                </wp:positionV>
                <wp:extent cx="161925" cy="635"/>
                <wp:effectExtent l="0" t="76200" r="28575" b="94615"/>
                <wp:wrapNone/>
                <wp:docPr id="35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D87B56" id="AutoShape 45" o:spid="_x0000_s1026" type="#_x0000_t32" style="position:absolute;margin-left:329.1pt;margin-top:19.1pt;width:12.75pt;height:.0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855720</wp:posOffset>
                </wp:positionH>
                <wp:positionV relativeFrom="paragraph">
                  <wp:posOffset>233045</wp:posOffset>
                </wp:positionV>
                <wp:extent cx="161925" cy="635"/>
                <wp:effectExtent l="0" t="76200" r="28575" b="94615"/>
                <wp:wrapNone/>
                <wp:docPr id="36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82B5B6" id="AutoShape 43" o:spid="_x0000_s1026" type="#_x0000_t32" style="position:absolute;margin-left:303.6pt;margin-top:18.35pt;width:12.75pt;height:.0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">
                <v:stroke endarrow="block"/>
              </v:shape>
            </w:pict>
          </mc:Fallback>
        </mc:AlternateContent>
      </w:r>
    </w:p>
    <w:p w:rsidR="008A1A60" w:rsidRDefault="004D6177">
      <w:r>
        <w:rPr>
          <w:noProof/>
        </w:rPr>
        <mc:AlternateContent>
          <mc:Choice Requires="wps">
            <w:drawing>
              <wp:anchor distT="0" distB="0" distL="114300" distR="114300" simplePos="0" relativeHeight="251769856" behindDoc="1" locked="0" layoutInCell="1" allowOverlap="1" wp14:anchorId="3B8E73AE" wp14:editId="62F8A776">
                <wp:simplePos x="0" y="0"/>
                <wp:positionH relativeFrom="column">
                  <wp:posOffset>4179570</wp:posOffset>
                </wp:positionH>
                <wp:positionV relativeFrom="paragraph">
                  <wp:posOffset>182879</wp:posOffset>
                </wp:positionV>
                <wp:extent cx="704850" cy="1656715"/>
                <wp:effectExtent l="19050" t="38100" r="57150" b="19685"/>
                <wp:wrapNone/>
                <wp:docPr id="89" name="Straight Arrow Connector 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04850" cy="165671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F1DBE9" id="Straight Arrow Connector 89" o:spid="_x0000_s1026" type="#_x0000_t32" style="position:absolute;margin-left:329.1pt;margin-top:14.4pt;width:55.5pt;height:130.45pt;flip:y;z-index:-25154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" strokecolor="#943634 [2405]" strokeweight="2.75pt">
                <v:stroke endarrow="block"/>
              </v:shape>
            </w:pict>
          </mc:Fallback>
        </mc:AlternateContent>
      </w:r>
      <w:r w:rsidR="00571AC7"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6E975AA" wp14:editId="1553C11E">
                <wp:simplePos x="0" y="0"/>
                <wp:positionH relativeFrom="column">
                  <wp:posOffset>4389120</wp:posOffset>
                </wp:positionH>
                <wp:positionV relativeFrom="paragraph">
                  <wp:posOffset>167640</wp:posOffset>
                </wp:positionV>
                <wp:extent cx="495300" cy="409575"/>
                <wp:effectExtent l="0" t="38100" r="57150" b="28575"/>
                <wp:wrapNone/>
                <wp:docPr id="76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AA6FC9" id="AutoShape 36" o:spid="_x0000_s1026" type="#_x0000_t32" style="position:absolute;margin-left:345.6pt;margin-top:13.2pt;width:39pt;height:32.25pt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YRyPwIAAG0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017395</wp:posOffset>
                </wp:positionH>
                <wp:positionV relativeFrom="paragraph">
                  <wp:posOffset>8890</wp:posOffset>
                </wp:positionV>
                <wp:extent cx="161925" cy="635"/>
                <wp:effectExtent l="9525" t="59055" r="19050" b="54610"/>
                <wp:wrapNone/>
                <wp:docPr id="29" name="Auto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A12CF3" id="AutoShape 41" o:spid="_x0000_s1026" type="#_x0000_t32" style="position:absolute;margin-left:158.85pt;margin-top:.7pt;width:12.75pt;height:.0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284095</wp:posOffset>
                </wp:positionH>
                <wp:positionV relativeFrom="paragraph">
                  <wp:posOffset>18415</wp:posOffset>
                </wp:positionV>
                <wp:extent cx="161925" cy="635"/>
                <wp:effectExtent l="9525" t="59055" r="19050" b="54610"/>
                <wp:wrapNone/>
                <wp:docPr id="28" name="AutoShap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637D9" id="AutoShape 42" o:spid="_x0000_s1026" type="#_x0000_t32" style="position:absolute;margin-left:179.85pt;margin-top:1.45pt;width:12.75pt;height: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">
                <v:stroke endarrow="block"/>
              </v:shape>
            </w:pict>
          </mc:Fallback>
        </mc:AlternateContent>
      </w:r>
      <w:r w:rsidR="00A77DFE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12420</wp:posOffset>
                </wp:positionH>
                <wp:positionV relativeFrom="paragraph">
                  <wp:posOffset>46990</wp:posOffset>
                </wp:positionV>
                <wp:extent cx="161925" cy="635"/>
                <wp:effectExtent l="9525" t="59055" r="19050" b="54610"/>
                <wp:wrapNone/>
                <wp:docPr id="27" name="AutoShap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3F20C" id="AutoShape 40" o:spid="_x0000_s1026" type="#_x0000_t32" style="position:absolute;margin-left:24.6pt;margin-top:3.7pt;width:12.75pt;height:.0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">
                <v:stroke endarrow="block"/>
              </v:shape>
            </w:pict>
          </mc:Fallback>
        </mc:AlternateContent>
      </w:r>
      <w:proofErr w:type="gramStart"/>
      <w:r w:rsidR="008A1A60">
        <w:t>D.  2a</w:t>
      </w:r>
      <w:proofErr w:type="gramEnd"/>
      <w:r w:rsidR="008A1A60">
        <w:tab/>
      </w:r>
      <w:r w:rsidR="008A1A60">
        <w:tab/>
      </w:r>
      <w:r w:rsidR="008A1A60">
        <w:tab/>
      </w:r>
      <w:r w:rsidR="00F24D8E">
        <w:tab/>
      </w:r>
      <w:r w:rsidR="008A1A60">
        <w:t xml:space="preserve">E.  b – </w:t>
      </w:r>
      <w:proofErr w:type="gramStart"/>
      <w:r w:rsidR="008A1A60">
        <w:t>a</w:t>
      </w:r>
      <w:proofErr w:type="gramEnd"/>
      <w:r w:rsidR="008A1A60">
        <w:tab/>
      </w:r>
      <w:r w:rsidR="008A1A60">
        <w:tab/>
      </w:r>
      <w:r w:rsidR="00F24D8E">
        <w:tab/>
      </w:r>
      <w:r w:rsidR="008A1A60">
        <w:t>F.  a + 2b</w:t>
      </w:r>
    </w:p>
    <w:p w:rsidR="008A1A60" w:rsidRDefault="004D6177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3B8E73AE" wp14:editId="62F8A776">
                <wp:simplePos x="0" y="0"/>
                <wp:positionH relativeFrom="column">
                  <wp:posOffset>-30481</wp:posOffset>
                </wp:positionH>
                <wp:positionV relativeFrom="paragraph">
                  <wp:posOffset>43180</wp:posOffset>
                </wp:positionV>
                <wp:extent cx="571500" cy="1600200"/>
                <wp:effectExtent l="57150" t="38100" r="19050" b="19050"/>
                <wp:wrapNone/>
                <wp:docPr id="91" name="Straight Arrow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71500" cy="1600200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29FE31" id="Straight Arrow Connector 91" o:spid="_x0000_s1026" type="#_x0000_t32" style="position:absolute;margin-left:-2.4pt;margin-top:3.4pt;width:45pt;height:126pt;flip:x y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" strokecolor="#943634 [2405]" strokeweight="2.75pt">
                <v:stroke endarrow="block"/>
              </v:shape>
            </w:pict>
          </mc:Fallback>
        </mc:AlternateContent>
      </w:r>
      <w:r w:rsidR="00571AC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11EEE58F" wp14:editId="14E95247">
                <wp:simplePos x="0" y="0"/>
                <wp:positionH relativeFrom="column">
                  <wp:posOffset>-20955</wp:posOffset>
                </wp:positionH>
                <wp:positionV relativeFrom="paragraph">
                  <wp:posOffset>40640</wp:posOffset>
                </wp:positionV>
                <wp:extent cx="276225" cy="809625"/>
                <wp:effectExtent l="38100" t="38100" r="28575" b="28575"/>
                <wp:wrapNone/>
                <wp:docPr id="81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3DDE0" id="AutoShape 37" o:spid="_x0000_s1026" type="#_x0000_t32" style="position:absolute;margin-left:-1.65pt;margin-top:3.2pt;width:21.75pt;height:63.75pt;flip:x 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">
                <v:stroke endarrow="block"/>
              </v:shape>
            </w:pict>
          </mc:Fallback>
        </mc:AlternateContent>
      </w:r>
    </w:p>
    <w:p w:rsidR="00571AC7" w:rsidRDefault="00571AC7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47F6589" wp14:editId="06672A4A">
                <wp:simplePos x="0" y="0"/>
                <wp:positionH relativeFrom="column">
                  <wp:posOffset>2360295</wp:posOffset>
                </wp:positionH>
                <wp:positionV relativeFrom="paragraph">
                  <wp:posOffset>127635</wp:posOffset>
                </wp:positionV>
                <wp:extent cx="276225" cy="809625"/>
                <wp:effectExtent l="0" t="0" r="66675" b="47625"/>
                <wp:wrapNone/>
                <wp:docPr id="85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705566" id="AutoShape 37" o:spid="_x0000_s1026" type="#_x0000_t32" style="position:absolute;margin-left:185.85pt;margin-top:10.05pt;width:21.75pt;height:63.75pt;rotation:180;flip:x y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6E975AA" wp14:editId="1553C11E">
                <wp:simplePos x="0" y="0"/>
                <wp:positionH relativeFrom="column">
                  <wp:posOffset>3893820</wp:posOffset>
                </wp:positionH>
                <wp:positionV relativeFrom="paragraph">
                  <wp:posOffset>7620</wp:posOffset>
                </wp:positionV>
                <wp:extent cx="495300" cy="409575"/>
                <wp:effectExtent l="0" t="38100" r="57150" b="28575"/>
                <wp:wrapNone/>
                <wp:docPr id="77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26AEC9" id="AutoShape 36" o:spid="_x0000_s1026" type="#_x0000_t32" style="position:absolute;margin-left:306.6pt;margin-top:.6pt;width:39pt;height:32.25pt;flip:y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e0VPwIAAG0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6E975AA" wp14:editId="1553C11E">
                <wp:simplePos x="0" y="0"/>
                <wp:positionH relativeFrom="column">
                  <wp:posOffset>1864995</wp:posOffset>
                </wp:positionH>
                <wp:positionV relativeFrom="paragraph">
                  <wp:posOffset>131445</wp:posOffset>
                </wp:positionV>
                <wp:extent cx="495300" cy="409575"/>
                <wp:effectExtent l="9525" t="48260" r="47625" b="8890"/>
                <wp:wrapNone/>
                <wp:docPr id="75" name="AutoShap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530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CD78E9" id="AutoShape 36" o:spid="_x0000_s1026" type="#_x0000_t32" style="position:absolute;margin-left:146.85pt;margin-top:10.35pt;width:39pt;height:32.25pt;flip:y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">
                <v:stroke endarrow="block"/>
              </v:shape>
            </w:pict>
          </mc:Fallback>
        </mc:AlternateContent>
      </w:r>
    </w:p>
    <w:p w:rsidR="00571AC7" w:rsidRDefault="00571AC7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1EEE58F" wp14:editId="14E95247">
                <wp:simplePos x="0" y="0"/>
                <wp:positionH relativeFrom="column">
                  <wp:posOffset>3876675</wp:posOffset>
                </wp:positionH>
                <wp:positionV relativeFrom="paragraph">
                  <wp:posOffset>89535</wp:posOffset>
                </wp:positionV>
                <wp:extent cx="276225" cy="809625"/>
                <wp:effectExtent l="57150" t="30480" r="9525" b="7620"/>
                <wp:wrapNone/>
                <wp:docPr id="82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F203C1" id="AutoShape 37" o:spid="_x0000_s1026" type="#_x0000_t32" style="position:absolute;margin-left:305.25pt;margin-top:7.05pt;width:21.75pt;height:63.75pt;flip:x y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">
                <v:stroke endarrow="block"/>
              </v:shape>
            </w:pict>
          </mc:Fallback>
        </mc:AlternateContent>
      </w:r>
    </w:p>
    <w:p w:rsidR="00571AC7" w:rsidRDefault="004D6177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3B8E73AE" wp14:editId="62F8A776">
                <wp:simplePos x="0" y="0"/>
                <wp:positionH relativeFrom="column">
                  <wp:posOffset>1884045</wp:posOffset>
                </wp:positionH>
                <wp:positionV relativeFrom="paragraph">
                  <wp:posOffset>19049</wp:posOffset>
                </wp:positionV>
                <wp:extent cx="781050" cy="457835"/>
                <wp:effectExtent l="19050" t="19050" r="57150" b="56515"/>
                <wp:wrapNone/>
                <wp:docPr id="88" name="Straight Arrow Connector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81050" cy="45783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048955" id="Straight Arrow Connector 88" o:spid="_x0000_s1026" type="#_x0000_t32" style="position:absolute;margin-left:148.35pt;margin-top:1.5pt;width:61.5pt;height:36.0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" strokecolor="#943634 [2405]" strokeweight="2.75pt">
                <v:stroke endarrow="block"/>
              </v:shape>
            </w:pict>
          </mc:Fallback>
        </mc:AlternateContent>
      </w:r>
      <w:r w:rsidR="00571AC7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1CA2294" wp14:editId="529D70BD">
                <wp:simplePos x="0" y="0"/>
                <wp:positionH relativeFrom="column">
                  <wp:posOffset>257175</wp:posOffset>
                </wp:positionH>
                <wp:positionV relativeFrom="paragraph">
                  <wp:posOffset>35560</wp:posOffset>
                </wp:positionV>
                <wp:extent cx="276225" cy="809625"/>
                <wp:effectExtent l="57150" t="30480" r="9525" b="7620"/>
                <wp:wrapNone/>
                <wp:docPr id="80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76225" cy="809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5564BB" id="AutoShape 37" o:spid="_x0000_s1026" type="#_x0000_t32" style="position:absolute;margin-left:20.25pt;margin-top:2.8pt;width:21.75pt;height:63.75pt;flip:x 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">
                <v:stroke endarrow="block"/>
              </v:shape>
            </w:pict>
          </mc:Fallback>
        </mc:AlternateContent>
      </w:r>
    </w:p>
    <w:p w:rsidR="00571AC7" w:rsidRPr="005107ED" w:rsidRDefault="00571AC7">
      <w:pPr>
        <w:rPr>
          <w:sz w:val="16"/>
          <w:szCs w:val="16"/>
        </w:rPr>
      </w:pPr>
    </w:p>
    <w:p w:rsidR="008A1A60" w:rsidRDefault="008A1A60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</w:p>
    <w:p w:rsidR="00571AC7" w:rsidRDefault="00571AC7">
      <w:pPr>
        <w:rPr>
          <w:sz w:val="16"/>
          <w:szCs w:val="16"/>
        </w:rPr>
      </w:pPr>
    </w:p>
    <w:p w:rsidR="008A1A60" w:rsidRDefault="008A1A60">
      <w:r>
        <w:t>7.  If the initial point of a vector is (5, 2) and its terminal point is (-3, 9), write it in component form.  Then find its magnitude and standard position angle.</w:t>
      </w:r>
    </w:p>
    <w:p w:rsidR="004D6177" w:rsidRPr="005107ED" w:rsidRDefault="004D6177">
      <w:r w:rsidRPr="004D6177">
        <w:rPr>
          <w:position w:val="-16"/>
        </w:rPr>
        <w:object w:dxaOrig="38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26.25pt" o:ole="">
            <v:imagedata r:id="rId5" o:title=""/>
          </v:shape>
          <o:OLEObject Type="Embed" ProgID="Equation.DSMT4" ShapeID="_x0000_i1025" DrawAspect="Content" ObjectID="_1547636086" r:id="rId6"/>
        </w:object>
      </w:r>
      <w:r>
        <w:t xml:space="preserve"> </w:t>
      </w:r>
    </w:p>
    <w:p w:rsidR="008A1A60" w:rsidRPr="005107ED" w:rsidRDefault="008A1A60"/>
    <w:p w:rsidR="008A1A60" w:rsidRPr="005107ED" w:rsidRDefault="008A1A60">
      <w:r>
        <w:t>8.  If the initial point of a vector is (-3, 8) and its terminal point is (5, 2), write it in component form.  Then find its magnitude and standard position angle.</w:t>
      </w:r>
    </w:p>
    <w:p w:rsidR="008A1A60" w:rsidRPr="005107ED" w:rsidRDefault="00707276">
      <w:pPr>
        <w:rPr>
          <w:b/>
        </w:rPr>
      </w:pPr>
      <w:r w:rsidRPr="004D6177">
        <w:rPr>
          <w:position w:val="-16"/>
        </w:rPr>
        <w:object w:dxaOrig="4720" w:dyaOrig="440">
          <v:shape id="_x0000_i1026" type="#_x0000_t75" style="width:258.75pt;height:24pt" o:ole="">
            <v:imagedata r:id="rId7" o:title=""/>
          </v:shape>
          <o:OLEObject Type="Embed" ProgID="Equation.DSMT4" ShapeID="_x0000_i1026" DrawAspect="Content" ObjectID="_1547636087" r:id="rId8"/>
        </w:object>
      </w:r>
    </w:p>
    <w:p w:rsidR="008A1A60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88620</wp:posOffset>
                </wp:positionH>
                <wp:positionV relativeFrom="paragraph">
                  <wp:posOffset>56515</wp:posOffset>
                </wp:positionV>
                <wp:extent cx="161925" cy="635"/>
                <wp:effectExtent l="9525" t="55880" r="19050" b="57785"/>
                <wp:wrapNone/>
                <wp:docPr id="26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D16DA8" id="AutoShape 54" o:spid="_x0000_s1026" type="#_x0000_t32" style="position:absolute;margin-left:30.6pt;margin-top:4.45pt;width:12.75pt;height:.0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388745</wp:posOffset>
                </wp:positionH>
                <wp:positionV relativeFrom="paragraph">
                  <wp:posOffset>27940</wp:posOffset>
                </wp:positionV>
                <wp:extent cx="161925" cy="635"/>
                <wp:effectExtent l="9525" t="55880" r="19050" b="57785"/>
                <wp:wrapNone/>
                <wp:docPr id="25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E96CA7" id="AutoShape 51" o:spid="_x0000_s1026" type="#_x0000_t32" style="position:absolute;margin-left:109.35pt;margin-top:2.2pt;width:12.75pt;height:.0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">
                <v:stroke endarrow="block"/>
              </v:shape>
            </w:pict>
          </mc:Fallback>
        </mc:AlternateContent>
      </w:r>
      <w:r w:rsidR="008A1A60">
        <w:t>9.  If u = &lt;4, 7&gt; and v = &lt;-2, 5&gt;, write each of the following:</w:t>
      </w:r>
    </w:p>
    <w:p w:rsidR="008A1A60" w:rsidRPr="005107ED" w:rsidRDefault="008A1A60">
      <w:pPr>
        <w:rPr>
          <w:sz w:val="16"/>
          <w:szCs w:val="16"/>
        </w:rPr>
      </w:pPr>
    </w:p>
    <w:p w:rsidR="009563AB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5400</wp:posOffset>
                </wp:positionV>
                <wp:extent cx="161925" cy="635"/>
                <wp:effectExtent l="9525" t="60325" r="19050" b="53340"/>
                <wp:wrapNone/>
                <wp:docPr id="24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D2843B" id="AutoShape 57" o:spid="_x0000_s1026" type="#_x0000_t32" style="position:absolute;margin-left:338.85pt;margin-top:2pt;width:12.75pt;height:.0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684395</wp:posOffset>
                </wp:positionH>
                <wp:positionV relativeFrom="paragraph">
                  <wp:posOffset>34925</wp:posOffset>
                </wp:positionV>
                <wp:extent cx="161925" cy="635"/>
                <wp:effectExtent l="9525" t="60325" r="19050" b="53340"/>
                <wp:wrapNone/>
                <wp:docPr id="23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B00E5" id="AutoShape 58" o:spid="_x0000_s1026" type="#_x0000_t32" style="position:absolute;margin-left:368.85pt;margin-top:2.75pt;width:12.75pt;height:.0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4gC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21945</wp:posOffset>
                </wp:positionH>
                <wp:positionV relativeFrom="paragraph">
                  <wp:posOffset>43815</wp:posOffset>
                </wp:positionV>
                <wp:extent cx="161925" cy="635"/>
                <wp:effectExtent l="9525" t="59690" r="19050" b="53975"/>
                <wp:wrapNone/>
                <wp:docPr id="22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6B4BF9" id="AutoShape 56" o:spid="_x0000_s1026" type="#_x0000_t32" style="position:absolute;margin-left:25.35pt;margin-top:3.45pt;width:12.75pt;height:.0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41020</wp:posOffset>
                </wp:positionH>
                <wp:positionV relativeFrom="paragraph">
                  <wp:posOffset>43815</wp:posOffset>
                </wp:positionV>
                <wp:extent cx="161925" cy="635"/>
                <wp:effectExtent l="9525" t="59690" r="19050" b="53975"/>
                <wp:wrapNone/>
                <wp:docPr id="21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0AA0A7" id="AutoShape 55" o:spid="_x0000_s1026" type="#_x0000_t32" style="position:absolute;margin-left:42.6pt;margin-top:3.45pt;width:12.75pt;height:.0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817370</wp:posOffset>
                </wp:positionH>
                <wp:positionV relativeFrom="paragraph">
                  <wp:posOffset>34290</wp:posOffset>
                </wp:positionV>
                <wp:extent cx="161925" cy="635"/>
                <wp:effectExtent l="9525" t="59690" r="19050" b="53975"/>
                <wp:wrapNone/>
                <wp:docPr id="20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1D67AB" id="AutoShape 53" o:spid="_x0000_s1026" type="#_x0000_t32" style="position:absolute;margin-left:143.1pt;margin-top:2.7pt;width:12.75pt;height:.0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588770</wp:posOffset>
                </wp:positionH>
                <wp:positionV relativeFrom="paragraph">
                  <wp:posOffset>34290</wp:posOffset>
                </wp:positionV>
                <wp:extent cx="161925" cy="635"/>
                <wp:effectExtent l="9525" t="59690" r="19050" b="53975"/>
                <wp:wrapNone/>
                <wp:docPr id="19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244C31" id="AutoShape 52" o:spid="_x0000_s1026" type="#_x0000_t32" style="position:absolute;margin-left:125.1pt;margin-top:2.7pt;width:12.75pt;height:.0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">
                <v:stroke endarrow="block"/>
              </v:shape>
            </w:pict>
          </mc:Fallback>
        </mc:AlternateContent>
      </w:r>
      <w:r w:rsidR="008A1A60">
        <w:t xml:space="preserve">A)  </w:t>
      </w:r>
      <w:r w:rsidR="00091A7F">
        <w:t>2u + v</w:t>
      </w:r>
      <w:r w:rsidR="00091A7F">
        <w:tab/>
      </w:r>
      <w:r w:rsidR="00091A7F">
        <w:tab/>
        <w:t>B</w:t>
      </w:r>
      <w:proofErr w:type="gramStart"/>
      <w:r w:rsidR="00091A7F">
        <w:t>)  u</w:t>
      </w:r>
      <w:proofErr w:type="gramEnd"/>
      <w:r w:rsidR="00091A7F">
        <w:t xml:space="preserve"> – v</w:t>
      </w:r>
      <w:r w:rsidR="00091A7F">
        <w:tab/>
      </w:r>
      <w:r w:rsidR="00091A7F">
        <w:tab/>
        <w:t xml:space="preserve">C)  </w:t>
      </w:r>
      <w:r w:rsidR="005107ED">
        <w:t>scalars a and b if</w:t>
      </w:r>
      <w:r w:rsidR="009563AB">
        <w:t xml:space="preserve"> </w:t>
      </w:r>
      <w:proofErr w:type="spellStart"/>
      <w:r w:rsidR="009563AB">
        <w:t>a</w:t>
      </w:r>
      <w:r w:rsidR="009563AB">
        <w:rPr>
          <w:rFonts w:ascii="Symbol" w:hAnsi="Symbol"/>
        </w:rPr>
        <w:t></w:t>
      </w:r>
      <w:r w:rsidR="009563AB">
        <w:t>u</w:t>
      </w:r>
      <w:proofErr w:type="spellEnd"/>
      <w:r w:rsidR="009563AB">
        <w:t xml:space="preserve"> + </w:t>
      </w:r>
      <w:proofErr w:type="spellStart"/>
      <w:r w:rsidR="009563AB">
        <w:t>b</w:t>
      </w:r>
      <w:r w:rsidR="009563AB">
        <w:rPr>
          <w:rFonts w:ascii="Symbol" w:hAnsi="Symbol"/>
        </w:rPr>
        <w:t></w:t>
      </w:r>
      <w:r w:rsidR="009563AB">
        <w:t>v</w:t>
      </w:r>
      <w:proofErr w:type="spellEnd"/>
      <w:r w:rsidR="009563AB">
        <w:t xml:space="preserve"> = &lt;3, 4&gt;</w:t>
      </w:r>
    </w:p>
    <w:p w:rsidR="009563AB" w:rsidRPr="005107ED" w:rsidRDefault="00707276">
      <w:pPr>
        <w:rPr>
          <w:sz w:val="28"/>
          <w:szCs w:val="28"/>
        </w:rPr>
      </w:pPr>
      <w:r w:rsidRPr="00405164">
        <w:rPr>
          <w:color w:val="943634" w:themeColor="accent2" w:themeShade="BF"/>
          <w:sz w:val="28"/>
          <w:szCs w:val="28"/>
        </w:rPr>
        <w:t xml:space="preserve">  &lt;6, 19&gt;               &lt;6, 2&gt;           4a – 2b = 3 </w:t>
      </w:r>
      <w:r w:rsidR="00405164" w:rsidRPr="00405164">
        <w:rPr>
          <w:color w:val="943634" w:themeColor="accent2" w:themeShade="BF"/>
          <w:sz w:val="28"/>
          <w:szCs w:val="28"/>
        </w:rPr>
        <w:t>and 7a + 5b = 4</w:t>
      </w:r>
      <w:r w:rsidRPr="00405164">
        <w:rPr>
          <w:color w:val="943634" w:themeColor="accent2" w:themeShade="BF"/>
          <w:sz w:val="28"/>
          <w:szCs w:val="28"/>
        </w:rPr>
        <w:t xml:space="preserve"> </w:t>
      </w:r>
      <w:r w:rsidRPr="00405164">
        <w:rPr>
          <w:color w:val="943634" w:themeColor="accent2" w:themeShade="BF"/>
          <w:sz w:val="28"/>
          <w:szCs w:val="28"/>
        </w:rPr>
        <w:sym w:font="Symbol" w:char="F0AE"/>
      </w:r>
      <w:r w:rsidRPr="00405164">
        <w:rPr>
          <w:color w:val="943634" w:themeColor="accent2" w:themeShade="BF"/>
          <w:sz w:val="28"/>
          <w:szCs w:val="28"/>
        </w:rPr>
        <w:t xml:space="preserve">  </w:t>
      </w:r>
      <w:r w:rsidR="00405164" w:rsidRPr="00405164">
        <w:rPr>
          <w:position w:val="-24"/>
          <w:sz w:val="28"/>
          <w:szCs w:val="28"/>
        </w:rPr>
        <w:object w:dxaOrig="1620" w:dyaOrig="660">
          <v:shape id="_x0000_i1027" type="#_x0000_t75" style="width:81pt;height:33pt" o:ole="">
            <v:imagedata r:id="rId9" o:title=""/>
          </v:shape>
          <o:OLEObject Type="Embed" ProgID="Equation.DSMT4" ShapeID="_x0000_i1027" DrawAspect="Content" ObjectID="_1547636088" r:id="rId10"/>
        </w:object>
      </w:r>
      <w:r w:rsidR="004051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</w:p>
    <w:p w:rsidR="009563AB" w:rsidRDefault="00A77DF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065270</wp:posOffset>
                </wp:positionH>
                <wp:positionV relativeFrom="paragraph">
                  <wp:posOffset>45720</wp:posOffset>
                </wp:positionV>
                <wp:extent cx="161925" cy="635"/>
                <wp:effectExtent l="9525" t="57150" r="19050" b="56515"/>
                <wp:wrapNone/>
                <wp:docPr id="18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75FD66" id="AutoShape 59" o:spid="_x0000_s1026" type="#_x0000_t32" style="position:absolute;margin-left:320.1pt;margin-top:3.6pt;width:12.75pt;height:.0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41020</wp:posOffset>
                </wp:positionH>
                <wp:positionV relativeFrom="paragraph">
                  <wp:posOffset>6985</wp:posOffset>
                </wp:positionV>
                <wp:extent cx="161925" cy="635"/>
                <wp:effectExtent l="9525" t="56515" r="19050" b="57150"/>
                <wp:wrapNone/>
                <wp:docPr id="17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0C592F" id="AutoShape 60" o:spid="_x0000_s1026" type="#_x0000_t32" style="position:absolute;margin-left:42.6pt;margin-top:.55pt;width:12.75pt;height:.0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">
                <v:stroke endarrow="block"/>
              </v:shape>
            </w:pict>
          </mc:Fallback>
        </mc:AlternateContent>
      </w:r>
      <w:r w:rsidR="009563AB">
        <w:t>10.  If |a| = 8 and θ = 330º, write the component form of a.</w:t>
      </w:r>
      <w:r w:rsidR="00405164">
        <w:t xml:space="preserve">  </w:t>
      </w:r>
      <w:r w:rsidR="00405164" w:rsidRPr="00405164">
        <w:rPr>
          <w:position w:val="-12"/>
        </w:rPr>
        <w:object w:dxaOrig="1920" w:dyaOrig="440">
          <v:shape id="_x0000_i1028" type="#_x0000_t75" style="width:105pt;height:24pt" o:ole="">
            <v:imagedata r:id="rId11" o:title=""/>
          </v:shape>
          <o:OLEObject Type="Embed" ProgID="Equation.DSMT4" ShapeID="_x0000_i1028" DrawAspect="Content" ObjectID="_1547636089" r:id="rId12"/>
        </w:objec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41020</wp:posOffset>
                </wp:positionH>
                <wp:positionV relativeFrom="paragraph">
                  <wp:posOffset>241935</wp:posOffset>
                </wp:positionV>
                <wp:extent cx="161925" cy="635"/>
                <wp:effectExtent l="9525" t="59690" r="19050" b="53975"/>
                <wp:wrapNone/>
                <wp:docPr id="16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B49180" id="AutoShape 62" o:spid="_x0000_s1026" type="#_x0000_t32" style="position:absolute;margin-left:42.6pt;margin-top:19.05pt;width:12.75pt;height:.0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">
                <v:stroke endarrow="block"/>
              </v:shape>
            </w:pict>
          </mc:Fallback>
        </mc:AlternateContent>
      </w:r>
    </w:p>
    <w:p w:rsidR="009563AB" w:rsidRDefault="00A77DFE" w:rsidP="009563A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065270</wp:posOffset>
                </wp:positionH>
                <wp:positionV relativeFrom="paragraph">
                  <wp:posOffset>17145</wp:posOffset>
                </wp:positionV>
                <wp:extent cx="161925" cy="635"/>
                <wp:effectExtent l="9525" t="59690" r="19050" b="53975"/>
                <wp:wrapNone/>
                <wp:docPr id="15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C02768" id="AutoShape 61" o:spid="_x0000_s1026" type="#_x0000_t32" style="position:absolute;margin-left:320.1pt;margin-top:1.35pt;width:12.75pt;height:.0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">
                <v:stroke endarrow="block"/>
              </v:shape>
            </w:pict>
          </mc:Fallback>
        </mc:AlternateContent>
      </w:r>
      <w:r w:rsidR="009563AB">
        <w:t>11.  If |b| = 6 and θ = 225º, write the component form of b.</w:t>
      </w:r>
      <w:r w:rsidR="00405164">
        <w:t xml:space="preserve">  </w:t>
      </w:r>
      <w:r w:rsidR="00405164" w:rsidRPr="00405164">
        <w:rPr>
          <w:position w:val="-12"/>
        </w:rPr>
        <w:object w:dxaOrig="2320" w:dyaOrig="440">
          <v:shape id="_x0000_i1029" type="#_x0000_t75" style="width:126.75pt;height:24pt" o:ole="">
            <v:imagedata r:id="rId13" o:title=""/>
          </v:shape>
          <o:OLEObject Type="Embed" ProgID="Equation.DSMT4" ShapeID="_x0000_i1029" DrawAspect="Content" ObjectID="_1547636090" r:id="rId14"/>
        </w:object>
      </w:r>
    </w:p>
    <w:p w:rsidR="009563AB" w:rsidRDefault="009563AB" w:rsidP="009563AB"/>
    <w:p w:rsidR="009563AB" w:rsidRDefault="00A77DFE" w:rsidP="009563AB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370070</wp:posOffset>
                </wp:positionH>
                <wp:positionV relativeFrom="paragraph">
                  <wp:posOffset>32385</wp:posOffset>
                </wp:positionV>
                <wp:extent cx="161925" cy="635"/>
                <wp:effectExtent l="9525" t="59055" r="19050" b="54610"/>
                <wp:wrapNone/>
                <wp:docPr id="1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8923E" id="AutoShape 64" o:spid="_x0000_s1026" type="#_x0000_t32" style="position:absolute;margin-left:344.1pt;margin-top:2.55pt;width:12.75pt;height:.0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33020</wp:posOffset>
                </wp:positionV>
                <wp:extent cx="161925" cy="635"/>
                <wp:effectExtent l="9525" t="59690" r="19050" b="53975"/>
                <wp:wrapNone/>
                <wp:docPr id="1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17DD65" id="AutoShape 63" o:spid="_x0000_s1026" type="#_x0000_t32" style="position:absolute;margin-left:38.85pt;margin-top:2.6pt;width:12.75pt;height:.0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">
                <v:stroke endarrow="block"/>
              </v:shape>
            </w:pict>
          </mc:Fallback>
        </mc:AlternateContent>
      </w:r>
      <w:r w:rsidR="009563AB">
        <w:t xml:space="preserve">12.  </w:t>
      </w:r>
      <w:r w:rsidR="00F24D8E">
        <w:t>If u = &lt;3, -4&gt;, write a unit vector in the same direction as u.</w:t>
      </w:r>
      <w:r w:rsidR="00405164">
        <w:t xml:space="preserve">  </w:t>
      </w:r>
      <w:r w:rsidR="00CE1CF0" w:rsidRPr="00405164">
        <w:rPr>
          <w:position w:val="-24"/>
        </w:rPr>
        <w:object w:dxaOrig="1800" w:dyaOrig="660">
          <v:shape id="_x0000_i1030" type="#_x0000_t75" style="width:98.25pt;height:36pt" o:ole="">
            <v:imagedata r:id="rId15" o:title=""/>
          </v:shape>
          <o:OLEObject Type="Embed" ProgID="Equation.DSMT4" ShapeID="_x0000_i1030" DrawAspect="Content" ObjectID="_1547636091" r:id="rId16"/>
        </w:object>
      </w:r>
    </w:p>
    <w:p w:rsidR="00F24D8E" w:rsidRDefault="00CE1CF0" w:rsidP="00F24D8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074795</wp:posOffset>
                </wp:positionH>
                <wp:positionV relativeFrom="paragraph">
                  <wp:posOffset>222885</wp:posOffset>
                </wp:positionV>
                <wp:extent cx="161925" cy="635"/>
                <wp:effectExtent l="9525" t="55880" r="19050" b="57785"/>
                <wp:wrapNone/>
                <wp:docPr id="12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50E15A" id="AutoShape 66" o:spid="_x0000_s1026" type="#_x0000_t32" style="position:absolute;margin-left:320.85pt;margin-top:17.55pt;width:12.75pt;height:.0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">
                <v:stroke endarrow="block"/>
              </v:shape>
            </w:pict>
          </mc:Fallback>
        </mc:AlternateContent>
      </w:r>
    </w:p>
    <w:p w:rsidR="00F24D8E" w:rsidRDefault="00A77DFE" w:rsidP="00F24D8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33020</wp:posOffset>
                </wp:positionV>
                <wp:extent cx="161925" cy="635"/>
                <wp:effectExtent l="9525" t="52705" r="19050" b="60960"/>
                <wp:wrapNone/>
                <wp:docPr id="11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CDE1E6" id="AutoShape 65" o:spid="_x0000_s1026" type="#_x0000_t32" style="position:absolute;margin-left:38.85pt;margin-top:2.6pt;width:12.75pt;height:.0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">
                <v:stroke endarrow="block"/>
              </v:shape>
            </w:pict>
          </mc:Fallback>
        </mc:AlternateContent>
      </w:r>
      <w:r w:rsidR="00F24D8E">
        <w:t xml:space="preserve">13.  If v = &lt;3, -4&gt;, write a vector in the same direction as </w:t>
      </w:r>
      <w:r w:rsidR="00CE1CF0">
        <w:t>V</w:t>
      </w:r>
      <w:r w:rsidR="00F24D8E">
        <w:t xml:space="preserve"> that has a magnitude of 8.</w:t>
      </w:r>
      <w:r w:rsidR="00CE1CF0">
        <w:t xml:space="preserve"> </w:t>
      </w:r>
      <w:r w:rsidR="00CE1CF0" w:rsidRPr="00405164">
        <w:rPr>
          <w:position w:val="-24"/>
        </w:rPr>
        <w:object w:dxaOrig="2200" w:dyaOrig="660">
          <v:shape id="_x0000_i1031" type="#_x0000_t75" style="width:120.75pt;height:36pt" o:ole="">
            <v:imagedata r:id="rId17" o:title=""/>
          </v:shape>
          <o:OLEObject Type="Embed" ProgID="Equation.DSMT4" ShapeID="_x0000_i1031" DrawAspect="Content" ObjectID="_1547636092" r:id="rId18"/>
        </w:object>
      </w:r>
    </w:p>
    <w:p w:rsidR="00F24D8E" w:rsidRDefault="00F24D8E" w:rsidP="00F24D8E"/>
    <w:p w:rsidR="00F24D8E" w:rsidRDefault="00A77DFE" w:rsidP="00F24D8E"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122420</wp:posOffset>
                </wp:positionH>
                <wp:positionV relativeFrom="paragraph">
                  <wp:posOffset>32385</wp:posOffset>
                </wp:positionV>
                <wp:extent cx="161925" cy="635"/>
                <wp:effectExtent l="9525" t="54610" r="19050" b="59055"/>
                <wp:wrapNone/>
                <wp:docPr id="10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4FD1DA" id="AutoShape 68" o:spid="_x0000_s1026" type="#_x0000_t32" style="position:absolute;margin-left:324.6pt;margin-top:2.55pt;width:12.75pt;height:.0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33020</wp:posOffset>
                </wp:positionV>
                <wp:extent cx="161925" cy="635"/>
                <wp:effectExtent l="9525" t="55245" r="19050" b="58420"/>
                <wp:wrapNone/>
                <wp:docPr id="9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F8EE25" id="AutoShape 67" o:spid="_x0000_s1026" type="#_x0000_t32" style="position:absolute;margin-left:38.85pt;margin-top:2.6pt;width:12.75pt;height:.0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">
                <v:stroke endarrow="block"/>
              </v:shape>
            </w:pict>
          </mc:Fallback>
        </mc:AlternateContent>
      </w:r>
      <w:r w:rsidR="00F24D8E">
        <w:t xml:space="preserve">14.  If a = &lt;-12, 5&gt;, write a vector in the same direction as </w:t>
      </w:r>
      <w:proofErr w:type="gramStart"/>
      <w:r w:rsidR="00F24D8E">
        <w:t xml:space="preserve">a </w:t>
      </w:r>
      <w:r w:rsidR="00CE1CF0">
        <w:t xml:space="preserve"> </w:t>
      </w:r>
      <w:r w:rsidR="00F24D8E">
        <w:t>with</w:t>
      </w:r>
      <w:proofErr w:type="gramEnd"/>
      <w:r w:rsidR="00F24D8E">
        <w:t xml:space="preserve"> magnitude 6.</w:t>
      </w:r>
      <w:r w:rsidR="00CE1CF0" w:rsidRPr="00CE1CF0">
        <w:t xml:space="preserve"> </w:t>
      </w:r>
      <w:r w:rsidR="00CE1CF0" w:rsidRPr="00405164">
        <w:rPr>
          <w:position w:val="-24"/>
        </w:rPr>
        <w:object w:dxaOrig="2360" w:dyaOrig="660">
          <v:shape id="_x0000_i1032" type="#_x0000_t75" style="width:129pt;height:36pt" o:ole="">
            <v:imagedata r:id="rId19" o:title=""/>
          </v:shape>
          <o:OLEObject Type="Embed" ProgID="Equation.DSMT4" ShapeID="_x0000_i1032" DrawAspect="Content" ObjectID="_1547636093" r:id="rId20"/>
        </w:object>
      </w:r>
    </w:p>
    <w:p w:rsidR="00F24D8E" w:rsidRDefault="00F24D8E" w:rsidP="00F24D8E"/>
    <w:p w:rsidR="00CE1CF0" w:rsidRDefault="00A77DFE"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112770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3975" r="19050" b="59690"/>
                <wp:wrapNone/>
                <wp:docPr id="8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58723" id="AutoShape 72" o:spid="_x0000_s1026" type="#_x0000_t32" style="position:absolute;margin-left:245.1pt;margin-top:2.3pt;width:12.75pt;height:.0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798445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3975" r="19050" b="59690"/>
                <wp:wrapNone/>
                <wp:docPr id="7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2D92AF" id="AutoShape 71" o:spid="_x0000_s1026" type="#_x0000_t32" style="position:absolute;margin-left:220.35pt;margin-top:2.3pt;width:12.75pt;height:.0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2350770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3975" r="19050" b="59690"/>
                <wp:wrapNone/>
                <wp:docPr id="6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7822AC" id="AutoShape 70" o:spid="_x0000_s1026" type="#_x0000_t32" style="position:absolute;margin-left:185.1pt;margin-top:2.3pt;width:12.75pt;height:.0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045970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3975" r="19050" b="59690"/>
                <wp:wrapNone/>
                <wp:docPr id="5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95DCB8" id="AutoShape 69" o:spid="_x0000_s1026" type="#_x0000_t32" style="position:absolute;margin-left:161.1pt;margin-top:2.3pt;width:12.75pt;height:.0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">
                <v:stroke endarrow="block"/>
              </v:shape>
            </w:pict>
          </mc:Fallback>
        </mc:AlternateContent>
      </w:r>
      <w:r w:rsidR="00F24D8E">
        <w:t>15</w:t>
      </w:r>
      <w:r w:rsidR="005107ED">
        <w:t>.</w:t>
      </w:r>
      <w:r w:rsidR="00F24D8E">
        <w:t xml:space="preserve">   Find the angle between 5i + 2j and –i + 6j and check using another method.</w:t>
      </w:r>
    </w:p>
    <w:p w:rsidR="005107ED" w:rsidRPr="008A4F5C" w:rsidRDefault="008A4F5C" w:rsidP="005107ED">
      <w:pPr>
        <w:rPr>
          <w:i/>
          <w:color w:val="365F91" w:themeColor="accent1" w:themeShade="BF"/>
        </w:rPr>
      </w:pPr>
      <w:r w:rsidRPr="008A4F5C">
        <w:rPr>
          <w:position w:val="-32"/>
        </w:rPr>
        <w:object w:dxaOrig="3660" w:dyaOrig="760">
          <v:shape id="_x0000_i1033" type="#_x0000_t75" style="width:183pt;height:38.25pt" o:ole="">
            <v:imagedata r:id="rId21" o:title=""/>
          </v:shape>
          <o:OLEObject Type="Embed" ProgID="Equation.DSMT4" ShapeID="_x0000_i1033" DrawAspect="Content" ObjectID="_1547636094" r:id="rId22"/>
        </w:object>
      </w:r>
      <w:r>
        <w:t xml:space="preserve">     </w:t>
      </w:r>
      <w:r w:rsidRPr="008A4F5C">
        <w:rPr>
          <w:i/>
          <w:color w:val="365F91" w:themeColor="accent1" w:themeShade="BF"/>
        </w:rPr>
        <w:t>*Why use Cos</w:t>
      </w:r>
      <w:r w:rsidRPr="008A4F5C">
        <w:rPr>
          <w:i/>
          <w:color w:val="365F91" w:themeColor="accent1" w:themeShade="BF"/>
          <w:vertAlign w:val="superscript"/>
        </w:rPr>
        <w:t>-1</w:t>
      </w:r>
      <w:r w:rsidRPr="008A4F5C">
        <w:rPr>
          <w:i/>
          <w:color w:val="365F91" w:themeColor="accent1" w:themeShade="BF"/>
        </w:rPr>
        <w:t>(x</w:t>
      </w:r>
      <w:proofErr w:type="gramStart"/>
      <w:r w:rsidRPr="008A4F5C">
        <w:rPr>
          <w:i/>
          <w:color w:val="365F91" w:themeColor="accent1" w:themeShade="BF"/>
        </w:rPr>
        <w:t>) ???</w:t>
      </w:r>
      <w:proofErr w:type="gramEnd"/>
      <w:r w:rsidRPr="008A4F5C">
        <w:rPr>
          <w:i/>
          <w:color w:val="365F91" w:themeColor="accent1" w:themeShade="BF"/>
        </w:rPr>
        <w:t xml:space="preserve">  </w:t>
      </w:r>
      <w:r w:rsidR="008A1A60" w:rsidRPr="008A4F5C">
        <w:rPr>
          <w:i/>
          <w:color w:val="365F91" w:themeColor="accent1" w:themeShade="BF"/>
        </w:rPr>
        <w:tab/>
      </w:r>
    </w:p>
    <w:p w:rsidR="005107ED" w:rsidRDefault="00A77DFE" w:rsidP="005107ED"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236595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7150" r="19050" b="56515"/>
                <wp:wrapNone/>
                <wp:docPr id="4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267116" id="AutoShape 76" o:spid="_x0000_s1026" type="#_x0000_t32" style="position:absolute;margin-left:254.85pt;margin-top:2.3pt;width:12.75pt;height:.0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912745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7150" r="19050" b="56515"/>
                <wp:wrapNone/>
                <wp:docPr id="3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526FA" id="AutoShape 75" o:spid="_x0000_s1026" type="#_x0000_t32" style="position:absolute;margin-left:229.35pt;margin-top:2.3pt;width:12.75pt;height: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2350770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7150" r="19050" b="56515"/>
                <wp:wrapNone/>
                <wp:docPr id="2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DE771B" id="AutoShape 74" o:spid="_x0000_s1026" type="#_x0000_t32" style="position:absolute;margin-left:185.1pt;margin-top:2.3pt;width:12.75pt;height: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045970</wp:posOffset>
                </wp:positionH>
                <wp:positionV relativeFrom="paragraph">
                  <wp:posOffset>29210</wp:posOffset>
                </wp:positionV>
                <wp:extent cx="161925" cy="635"/>
                <wp:effectExtent l="9525" t="57150" r="19050" b="56515"/>
                <wp:wrapNone/>
                <wp:docPr id="1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19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065401" id="AutoShape 73" o:spid="_x0000_s1026" type="#_x0000_t32" style="position:absolute;margin-left:161.1pt;margin-top:2.3pt;width:12.75pt;height:.0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mztNQIAAF8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">
                <v:stroke endarrow="block"/>
              </v:shape>
            </w:pict>
          </mc:Fallback>
        </mc:AlternateContent>
      </w:r>
      <w:r w:rsidR="005107ED">
        <w:t>16.   Find the angle between 3i - 8j and –4i - 6j and check using another method.</w:t>
      </w:r>
    </w:p>
    <w:p w:rsidR="008A4F5C" w:rsidRPr="008A4F5C" w:rsidRDefault="008A4F5C" w:rsidP="005107ED">
      <w:pPr>
        <w:rPr>
          <w:i/>
          <w:color w:val="365F91" w:themeColor="accent1" w:themeShade="BF"/>
        </w:rPr>
      </w:pPr>
      <w:r w:rsidRPr="008A4F5C">
        <w:rPr>
          <w:position w:val="-34"/>
        </w:rPr>
        <w:object w:dxaOrig="5480" w:dyaOrig="800">
          <v:shape id="_x0000_i1034" type="#_x0000_t75" style="width:273.75pt;height:39.75pt" o:ole="">
            <v:imagedata r:id="rId23" o:title=""/>
          </v:shape>
          <o:OLEObject Type="Embed" ProgID="Equation.DSMT4" ShapeID="_x0000_i1034" DrawAspect="Content" ObjectID="_1547636095" r:id="rId24"/>
        </w:object>
      </w:r>
      <w:r>
        <w:t xml:space="preserve">  </w:t>
      </w:r>
      <w:r w:rsidRPr="008A4F5C">
        <w:rPr>
          <w:i/>
          <w:color w:val="365F91" w:themeColor="accent1" w:themeShade="BF"/>
        </w:rPr>
        <w:t xml:space="preserve"> *Is there a better way?</w:t>
      </w:r>
    </w:p>
    <w:p w:rsidR="005107ED" w:rsidRDefault="005107ED" w:rsidP="005107ED"/>
    <w:p w:rsidR="005107ED" w:rsidRDefault="005107ED" w:rsidP="005107ED">
      <w:r>
        <w:t>17.  Forces of 45 pounds and 60 pounds act on an object but the net resultant is 90 pounds of force.  What angle separates the two forces?</w:t>
      </w:r>
    </w:p>
    <w:p w:rsidR="008A4F5C" w:rsidRDefault="00891EB5" w:rsidP="005107ED"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607945</wp:posOffset>
                </wp:positionH>
                <wp:positionV relativeFrom="paragraph">
                  <wp:posOffset>196215</wp:posOffset>
                </wp:positionV>
                <wp:extent cx="3305175" cy="1104900"/>
                <wp:effectExtent l="0" t="0" r="28575" b="1905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05175" cy="1104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91EB5" w:rsidRDefault="00891EB5">
                            <w:r>
                              <w:t xml:space="preserve">Using the law of Cosines:  </w:t>
                            </w:r>
                          </w:p>
                          <w:p w:rsidR="00891EB5" w:rsidRDefault="00891EB5">
                            <w:r>
                              <w:t>90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= 60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 45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– 2(60</w:t>
                            </w:r>
                            <w:proofErr w:type="gramStart"/>
                            <w:r>
                              <w:t>)(</w:t>
                            </w:r>
                            <w:proofErr w:type="gramEnd"/>
                            <w:r>
                              <w:t>45)cos(180-θ)</w:t>
                            </w:r>
                          </w:p>
                          <w:p w:rsidR="00891EB5" w:rsidRDefault="00891EB5">
                            <w:r>
                              <w:t xml:space="preserve">Solving this yields (180-θ) = 117.28˚, </w:t>
                            </w:r>
                          </w:p>
                          <w:p w:rsidR="00891EB5" w:rsidRPr="00891EB5" w:rsidRDefault="00891EB5">
                            <w:proofErr w:type="gramStart"/>
                            <w:r>
                              <w:t>so</w:t>
                            </w:r>
                            <w:proofErr w:type="gramEnd"/>
                            <w:r>
                              <w:t xml:space="preserve"> θ = 62.72˚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0" o:spid="_x0000_s1028" type="#_x0000_t202" style="position:absolute;margin-left:205.35pt;margin-top:15.45pt;width:260.25pt;height:87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" fillcolor="white [3201]" strokeweight=".5pt">
                <v:textbox>
                  <w:txbxContent>
                    <w:p w:rsidR="00891EB5" w:rsidRDefault="00891EB5">
                      <w:r>
                        <w:t xml:space="preserve">Using the law of Cosines:  </w:t>
                      </w:r>
                    </w:p>
                    <w:p w:rsidR="00891EB5" w:rsidRDefault="00891EB5">
                      <w:r>
                        <w:t>90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= 60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+ 45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– 2(60</w:t>
                      </w:r>
                      <w:proofErr w:type="gramStart"/>
                      <w:r>
                        <w:t>)(</w:t>
                      </w:r>
                      <w:proofErr w:type="gramEnd"/>
                      <w:r>
                        <w:t>45)cos(180-θ)</w:t>
                      </w:r>
                    </w:p>
                    <w:p w:rsidR="00891EB5" w:rsidRDefault="00891EB5">
                      <w:r>
                        <w:t xml:space="preserve">Solving this yields (180-θ) = 117.28˚, </w:t>
                      </w:r>
                    </w:p>
                    <w:p w:rsidR="00891EB5" w:rsidRPr="00891EB5" w:rsidRDefault="00891EB5">
                      <w:proofErr w:type="gramStart"/>
                      <w:r>
                        <w:t>so</w:t>
                      </w:r>
                      <w:proofErr w:type="gramEnd"/>
                      <w:r>
                        <w:t xml:space="preserve"> θ = 62.72˚</w:t>
                      </w:r>
                    </w:p>
                  </w:txbxContent>
                </v:textbox>
              </v:shape>
            </w:pict>
          </mc:Fallback>
        </mc:AlternateContent>
      </w:r>
    </w:p>
    <w:p w:rsidR="008A4F5C" w:rsidRDefault="007E3AF0" w:rsidP="005107ED">
      <w:r>
        <w:rPr>
          <w:noProof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142875</wp:posOffset>
                </wp:positionV>
                <wp:extent cx="1647825" cy="847725"/>
                <wp:effectExtent l="0" t="0" r="28575" b="28575"/>
                <wp:wrapNone/>
                <wp:docPr id="95" name="Parallelogram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47825" cy="847725"/>
                        </a:xfrm>
                        <a:prstGeom prst="parallelogram">
                          <a:avLst>
                            <a:gd name="adj" fmla="val 35556"/>
                          </a:avLst>
                        </a:prstGeom>
                        <a:noFill/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F9EB6" id="Parallelogram 95" o:spid="_x0000_s1026" type="#_x0000_t7" style="position:absolute;margin-left:26.1pt;margin-top:11.25pt;width:129.75pt;height:66.7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" adj="3951" filled="f" strokecolor="#243f60 [1604]" strokeweight="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45D841E1" wp14:editId="14643A45">
                <wp:simplePos x="0" y="0"/>
                <wp:positionH relativeFrom="column">
                  <wp:posOffset>331470</wp:posOffset>
                </wp:positionH>
                <wp:positionV relativeFrom="paragraph">
                  <wp:posOffset>133349</wp:posOffset>
                </wp:positionV>
                <wp:extent cx="314325" cy="873760"/>
                <wp:effectExtent l="19050" t="38100" r="47625" b="21590"/>
                <wp:wrapNone/>
                <wp:docPr id="93" name="Straight Arrow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14325" cy="87376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B30FAE" id="Straight Arrow Connector 93" o:spid="_x0000_s1026" type="#_x0000_t32" style="position:absolute;margin-left:26.1pt;margin-top:10.5pt;width:24.75pt;height:68.8pt;flip:y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" strokecolor="#943634 [2405]" strokeweight="3pt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1" locked="0" layoutInCell="1" allowOverlap="1" wp14:anchorId="45D841E1" wp14:editId="14643A45">
                <wp:simplePos x="0" y="0"/>
                <wp:positionH relativeFrom="column">
                  <wp:posOffset>340994</wp:posOffset>
                </wp:positionH>
                <wp:positionV relativeFrom="paragraph">
                  <wp:posOffset>152400</wp:posOffset>
                </wp:positionV>
                <wp:extent cx="1628775" cy="838200"/>
                <wp:effectExtent l="19050" t="38100" r="47625" b="19050"/>
                <wp:wrapNone/>
                <wp:docPr id="94" name="Straight Arrow Connector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28775" cy="83820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8F7A06" id="Straight Arrow Connector 94" o:spid="_x0000_s1026" type="#_x0000_t32" style="position:absolute;margin-left:26.85pt;margin-top:12pt;width:128.25pt;height:66pt;flip:y;z-index:-25153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" strokecolor="#943634 [2405]" strokeweight="3pt">
                <v:stroke endarrow="block"/>
              </v:shape>
            </w:pict>
          </mc:Fallback>
        </mc:AlternateContent>
      </w:r>
    </w:p>
    <w:p w:rsidR="008A4F5C" w:rsidRDefault="008A4F5C" w:rsidP="005107ED"/>
    <w:p w:rsidR="008A4F5C" w:rsidRDefault="00891EB5" w:rsidP="005107ED">
      <w:r>
        <w:rPr>
          <w:noProof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D16F040" wp14:editId="040B970D">
                <wp:simplePos x="0" y="0"/>
                <wp:positionH relativeFrom="column">
                  <wp:posOffset>1298257</wp:posOffset>
                </wp:positionH>
                <wp:positionV relativeFrom="paragraph">
                  <wp:posOffset>115888</wp:posOffset>
                </wp:positionV>
                <wp:extent cx="633095" cy="795020"/>
                <wp:effectExtent l="14288" t="42862" r="0" b="0"/>
                <wp:wrapNone/>
                <wp:docPr id="99" name="Arc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633095" cy="795020"/>
                        </a:xfrm>
                        <a:prstGeom prst="arc">
                          <a:avLst>
                            <a:gd name="adj1" fmla="val 16471609"/>
                            <a:gd name="adj2" fmla="val 1622556"/>
                          </a:avLst>
                        </a:prstGeom>
                        <a:ln w="28575"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96B73" id="Arc 99" o:spid="_x0000_s1026" style="position:absolute;margin-left:102.2pt;margin-top:9.15pt;width:49.85pt;height:62.6pt;rotation:-90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33095,795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" path="m347865,1950nsc461025,16078,559455,105344,605717,235797v35032,98784,36504,211227,4076,311404l316548,397510,347865,1950xem347865,1950nfc461025,16078,559455,105344,605717,235797v35032,98784,36504,211227,4076,311404e" filled="f" strokecolor="#4e6128 [1606]" strokeweight="2.25pt">
                <v:path arrowok="t" o:connecttype="custom" o:connectlocs="347865,1950;605717,235797;609793,547201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36220</wp:posOffset>
                </wp:positionH>
                <wp:positionV relativeFrom="paragraph">
                  <wp:posOffset>244475</wp:posOffset>
                </wp:positionV>
                <wp:extent cx="419100" cy="476250"/>
                <wp:effectExtent l="0" t="19050" r="19050" b="0"/>
                <wp:wrapNone/>
                <wp:docPr id="97" name="Arc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100" cy="476250"/>
                        </a:xfrm>
                        <a:prstGeom prst="arc">
                          <a:avLst>
                            <a:gd name="adj1" fmla="val 16325885"/>
                            <a:gd name="adj2" fmla="val 553410"/>
                          </a:avLst>
                        </a:prstGeom>
                        <a:ln w="28575"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16A06" id="Arc 97" o:spid="_x0000_s1026" style="position:absolute;margin-left:18.6pt;margin-top:19.25pt;width:33pt;height:37.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9100,476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" path="m218266,206nsc282476,3244,341909,39595,379504,98825v31722,49978,45160,111984,37489,172986l209550,238125,218266,206xem218266,206nfc282476,3244,341909,39595,379504,98825v31722,49978,45160,111984,37489,172986e" filled="f" strokecolor="#4e6128 [1606]" strokeweight="2.25pt">
                <v:path arrowok="t" o:connecttype="custom" o:connectlocs="218266,206;379504,98825;416993,271811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40BC9AB" wp14:editId="53444FCB">
                <wp:simplePos x="0" y="0"/>
                <wp:positionH relativeFrom="column">
                  <wp:posOffset>179070</wp:posOffset>
                </wp:positionH>
                <wp:positionV relativeFrom="paragraph">
                  <wp:posOffset>196850</wp:posOffset>
                </wp:positionV>
                <wp:extent cx="571500" cy="542925"/>
                <wp:effectExtent l="0" t="38100" r="19050" b="0"/>
                <wp:wrapNone/>
                <wp:docPr id="98" name="Arc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542925"/>
                        </a:xfrm>
                        <a:prstGeom prst="arc">
                          <a:avLst>
                            <a:gd name="adj1" fmla="val 15753193"/>
                            <a:gd name="adj2" fmla="val 553410"/>
                          </a:avLst>
                        </a:prstGeom>
                        <a:ln w="28575">
                          <a:solidFill>
                            <a:schemeClr val="accent3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6CBC85" id="Arc 98" o:spid="_x0000_s1026" style="position:absolute;margin-left:14.1pt;margin-top:15.5pt;width:45pt;height:42.75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71500,5429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" path="m250538,2069nsc336956,-8125,423550,19673,485747,77574v66942,62319,97459,151862,81668,239628l285750,271463,250538,2069xem250538,2069nfc336956,-8125,423550,19673,485747,77574v66942,62319,97459,151862,81668,239628e" filled="f" strokecolor="#4e6128 [1606]" strokeweight="2.25pt">
                <v:path arrowok="t" o:connecttype="custom" o:connectlocs="250538,2069;485747,77574;567415,317202" o:connectangles="0,0,0"/>
              </v:shape>
            </w:pict>
          </mc:Fallback>
        </mc:AlternateContent>
      </w:r>
      <w:r>
        <w:t xml:space="preserve">     45                  90</w:t>
      </w:r>
    </w:p>
    <w:p w:rsidR="008A4F5C" w:rsidRDefault="007E3AF0" w:rsidP="005107ED">
      <w:r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40994</wp:posOffset>
                </wp:positionH>
                <wp:positionV relativeFrom="paragraph">
                  <wp:posOffset>248285</wp:posOffset>
                </wp:positionV>
                <wp:extent cx="1343025" cy="9525"/>
                <wp:effectExtent l="0" t="95250" r="0" b="104775"/>
                <wp:wrapNone/>
                <wp:docPr id="96" name="Straight Arrow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43025" cy="952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2">
                              <a:lumMod val="75000"/>
                            </a:schemeClr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3439E0B" id="Straight Arrow Connector 96" o:spid="_x0000_s1026" type="#_x0000_t32" style="position:absolute;margin-left:26.85pt;margin-top:19.55pt;width:105.75pt;height:.75pt;flip:y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" strokecolor="#943634 [2405]" strokeweight="2.75pt">
                <v:stroke endarrow="block"/>
              </v:shape>
            </w:pict>
          </mc:Fallback>
        </mc:AlternateContent>
      </w:r>
      <w:r w:rsidR="00891EB5">
        <w:t xml:space="preserve">          Θ                180-θ</w:t>
      </w:r>
    </w:p>
    <w:p w:rsidR="008A4F5C" w:rsidRDefault="00891EB5" w:rsidP="005107ED">
      <w:r>
        <w:t xml:space="preserve">                   60</w:t>
      </w:r>
    </w:p>
    <w:p w:rsidR="008A4F5C" w:rsidRDefault="008A4F5C" w:rsidP="005107ED"/>
    <w:p w:rsidR="008A4F5C" w:rsidRDefault="008A4F5C" w:rsidP="005107ED"/>
    <w:p w:rsidR="008A4F5C" w:rsidRDefault="008A4F5C" w:rsidP="005107ED"/>
    <w:p w:rsidR="008A4F5C" w:rsidRPr="008A1A60" w:rsidRDefault="008A4F5C" w:rsidP="005107ED"/>
    <w:sectPr w:rsidR="008A4F5C" w:rsidRPr="008A1A60" w:rsidSect="00617C3D">
      <w:pgSz w:w="12240" w:h="15840" w:code="1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altName w:val="Comic Sans MS"/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D7A"/>
    <w:rsid w:val="0006091F"/>
    <w:rsid w:val="00091A7F"/>
    <w:rsid w:val="001E3D7A"/>
    <w:rsid w:val="003D6457"/>
    <w:rsid w:val="00405164"/>
    <w:rsid w:val="0042599C"/>
    <w:rsid w:val="004A2990"/>
    <w:rsid w:val="004A35F1"/>
    <w:rsid w:val="004B2B7E"/>
    <w:rsid w:val="004D6177"/>
    <w:rsid w:val="004F311B"/>
    <w:rsid w:val="005107ED"/>
    <w:rsid w:val="005337AA"/>
    <w:rsid w:val="0057183E"/>
    <w:rsid w:val="00571AC7"/>
    <w:rsid w:val="00597EAF"/>
    <w:rsid w:val="005C3802"/>
    <w:rsid w:val="00617C3D"/>
    <w:rsid w:val="00643F54"/>
    <w:rsid w:val="006D41C8"/>
    <w:rsid w:val="00707276"/>
    <w:rsid w:val="00731E2D"/>
    <w:rsid w:val="007A6A52"/>
    <w:rsid w:val="007D023B"/>
    <w:rsid w:val="007E3AF0"/>
    <w:rsid w:val="007F53EE"/>
    <w:rsid w:val="00891EB5"/>
    <w:rsid w:val="008A1A60"/>
    <w:rsid w:val="008A4F5C"/>
    <w:rsid w:val="008D783B"/>
    <w:rsid w:val="009563AB"/>
    <w:rsid w:val="00963B03"/>
    <w:rsid w:val="00983B39"/>
    <w:rsid w:val="009B01D6"/>
    <w:rsid w:val="00A77DFE"/>
    <w:rsid w:val="00A872AC"/>
    <w:rsid w:val="00B425BC"/>
    <w:rsid w:val="00CA3C9D"/>
    <w:rsid w:val="00CE1CF0"/>
    <w:rsid w:val="00CE3E6D"/>
    <w:rsid w:val="00CE6BE8"/>
    <w:rsid w:val="00F24D8E"/>
    <w:rsid w:val="00F562BC"/>
    <w:rsid w:val="00F842DD"/>
    <w:rsid w:val="00FA2AE5"/>
    <w:rsid w:val="00FC5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9420B9D-BDF0-4695-9AEF-462C313EA4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6B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645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4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6F4B26-CCB8-4919-9E30-BA3FE3569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6</TotalTime>
  <Pages>3</Pages>
  <Words>462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oss</dc:creator>
  <cp:keywords/>
  <dc:description/>
  <cp:lastModifiedBy>Deborah Poss</cp:lastModifiedBy>
  <cp:revision>5</cp:revision>
  <cp:lastPrinted>2013-02-19T12:57:00Z</cp:lastPrinted>
  <dcterms:created xsi:type="dcterms:W3CDTF">2017-02-01T14:52:00Z</dcterms:created>
  <dcterms:modified xsi:type="dcterms:W3CDTF">2017-02-03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